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D77B37" w14:textId="2B903B9D" w:rsidR="00874FAB" w:rsidRDefault="00874FAB" w:rsidP="0062316A">
      <w:pPr>
        <w:pStyle w:val="a3"/>
        <w:tabs>
          <w:tab w:val="left" w:pos="3544"/>
        </w:tabs>
        <w:spacing w:before="0" w:beforeAutospacing="0" w:after="0" w:afterAutospacing="0"/>
        <w:ind w:left="3542" w:right="3149"/>
        <w:rPr>
          <w:rFonts w:ascii="TH SarabunPSK" w:hAnsi="TH SarabunPSK" w:cs="TH SarabunPSK"/>
          <w:sz w:val="36"/>
          <w:szCs w:val="36"/>
        </w:rPr>
      </w:pPr>
      <w:r w:rsidRPr="0062316A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 xml:space="preserve">บทที่ </w:t>
      </w:r>
      <w:r w:rsidRPr="0062316A">
        <w:rPr>
          <w:rFonts w:ascii="TH SarabunPSK" w:hAnsi="TH SarabunPSK" w:cs="TH SarabunPSK"/>
          <w:b/>
          <w:bCs/>
          <w:color w:val="000000"/>
          <w:sz w:val="36"/>
          <w:szCs w:val="36"/>
        </w:rPr>
        <w:t>4</w:t>
      </w:r>
    </w:p>
    <w:p w14:paraId="574BAE01" w14:textId="77777777" w:rsidR="0062316A" w:rsidRPr="0062316A" w:rsidRDefault="0062316A" w:rsidP="0062316A">
      <w:pPr>
        <w:pStyle w:val="a3"/>
        <w:tabs>
          <w:tab w:val="left" w:pos="3544"/>
        </w:tabs>
        <w:spacing w:before="0" w:beforeAutospacing="0" w:after="0" w:afterAutospacing="0"/>
        <w:ind w:left="3542" w:right="3149"/>
        <w:rPr>
          <w:rFonts w:ascii="TH SarabunPSK" w:hAnsi="TH SarabunPSK" w:cs="TH SarabunPSK"/>
          <w:sz w:val="22"/>
          <w:szCs w:val="22"/>
        </w:rPr>
      </w:pPr>
    </w:p>
    <w:p w14:paraId="729EDBA6" w14:textId="38B79A3C" w:rsidR="00874FAB" w:rsidRDefault="00874FAB" w:rsidP="0062316A">
      <w:pPr>
        <w:pStyle w:val="a3"/>
        <w:spacing w:before="0" w:beforeAutospacing="0" w:after="0" w:afterAutospacing="0"/>
        <w:ind w:left="2694" w:right="3149"/>
        <w:jc w:val="center"/>
        <w:rPr>
          <w:rFonts w:ascii="TH SarabunPSK" w:hAnsi="TH SarabunPSK" w:cs="TH SarabunPSK"/>
          <w:sz w:val="32"/>
          <w:szCs w:val="32"/>
        </w:rPr>
      </w:pPr>
      <w:r w:rsidRPr="0062316A">
        <w:rPr>
          <w:rFonts w:ascii="TH SarabunPSK" w:hAnsi="TH SarabunPSK" w:cs="TH SarabunPSK"/>
          <w:b/>
          <w:bCs/>
          <w:color w:val="000000"/>
          <w:sz w:val="36"/>
          <w:szCs w:val="36"/>
        </w:rPr>
        <w:t> </w:t>
      </w:r>
      <w:r w:rsidRPr="0062316A">
        <w:rPr>
          <w:rFonts w:ascii="TH SarabunPSK" w:hAnsi="TH SarabunPSK" w:cs="TH SarabunPSK"/>
          <w:b/>
          <w:bCs/>
          <w:color w:val="000000"/>
          <w:sz w:val="36"/>
          <w:szCs w:val="36"/>
          <w:cs/>
        </w:rPr>
        <w:t>ผลการวิเคราะห์ข้อมูล</w:t>
      </w:r>
      <w:r w:rsidRPr="0062316A">
        <w:rPr>
          <w:rFonts w:ascii="TH SarabunPSK" w:hAnsi="TH SarabunPSK" w:cs="TH SarabunPSK"/>
          <w:b/>
          <w:bCs/>
          <w:color w:val="000000"/>
          <w:sz w:val="36"/>
          <w:szCs w:val="36"/>
        </w:rPr>
        <w:t> </w:t>
      </w:r>
    </w:p>
    <w:p w14:paraId="76A4CE6E" w14:textId="77777777" w:rsidR="0062316A" w:rsidRDefault="0062316A" w:rsidP="0062316A">
      <w:pPr>
        <w:pStyle w:val="a3"/>
        <w:spacing w:before="0" w:beforeAutospacing="0" w:after="0" w:afterAutospacing="0"/>
        <w:ind w:left="2694" w:right="3149"/>
        <w:jc w:val="center"/>
        <w:rPr>
          <w:rFonts w:ascii="TH SarabunPSK" w:hAnsi="TH SarabunPSK" w:cs="TH SarabunPSK"/>
          <w:sz w:val="32"/>
          <w:szCs w:val="32"/>
        </w:rPr>
      </w:pPr>
    </w:p>
    <w:p w14:paraId="50347B91" w14:textId="397EAB8F" w:rsidR="003B4469" w:rsidRDefault="0062316A" w:rsidP="00686079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/>
        <w:jc w:val="thaiDistribute"/>
        <w:rPr>
          <w:rFonts w:ascii="TH SarabunPSK" w:hAnsi="TH SarabunPSK" w:cs="TH SarabunPSK"/>
          <w:color w:val="000000" w:themeColor="text1"/>
          <w:spacing w:val="-8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</w:t>
      </w:r>
      <w:r w:rsidR="00D6748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A80ACC" w:rsidRPr="00E342C5">
        <w:rPr>
          <w:rFonts w:ascii="TH SarabunPSK" w:hAnsi="TH SarabunPSK" w:cs="TH SarabunPSK"/>
          <w:color w:val="000000" w:themeColor="text1"/>
          <w:spacing w:val="2"/>
          <w:sz w:val="32"/>
          <w:szCs w:val="32"/>
          <w:cs/>
        </w:rPr>
        <w:t xml:space="preserve"> </w:t>
      </w:r>
      <w:r w:rsidR="00670856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วิจัยครั้งนี้เป็นการวิจัยเชิงทดลอง</w:t>
      </w:r>
      <w:r w:rsidR="00670856" w:rsidRPr="00E342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เรื่องการพัฒนาทักษะการติดตั้งระบบกล้องวงจรปิด โดยใช้ชุดฝึกอบรม ของรายวิชาระบบโทรทัศน์ </w:t>
      </w:r>
      <w:r w:rsidR="00670856" w:rsidRPr="00E342C5">
        <w:rPr>
          <w:rFonts w:ascii="TH SarabunPSK" w:hAnsi="TH SarabunPSK" w:cs="TH SarabunPSK"/>
          <w:color w:val="000000" w:themeColor="text1"/>
          <w:sz w:val="32"/>
          <w:szCs w:val="32"/>
        </w:rPr>
        <w:t xml:space="preserve">CCTV CATV MATV </w:t>
      </w:r>
      <w:r w:rsidR="00670856" w:rsidRPr="00E342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รหัสวิชา 3105-2402 </w:t>
      </w:r>
      <w:r w:rsidR="00A80ACC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ำหรับนักศึกษา ระดับประกาศนียบัตรวิชาชีพชั้นสูง ชั้นปีที่ 2 สาขาวิชาอิเล็กทรอนิกส์ การพัฒนาและหา</w:t>
      </w:r>
      <w:r w:rsidR="00A80ACC" w:rsidRPr="00E342C5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ประสิทธิภาพชุด</w:t>
      </w:r>
      <w:r w:rsidR="00670856" w:rsidRPr="00E342C5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>ฝึกอบรมระบบกล้องวงจรปิด</w:t>
      </w:r>
      <w:r w:rsidR="00A80ACC" w:rsidRPr="00E342C5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 xml:space="preserve"> วิชาระบบโทรทัศน์ </w:t>
      </w:r>
      <w:r w:rsidR="00A80ACC" w:rsidRPr="00E342C5">
        <w:rPr>
          <w:rFonts w:ascii="TH SarabunPSK" w:hAnsi="TH SarabunPSK" w:cs="TH SarabunPSK"/>
          <w:color w:val="000000" w:themeColor="text1"/>
          <w:spacing w:val="-10"/>
          <w:sz w:val="32"/>
          <w:szCs w:val="32"/>
        </w:rPr>
        <w:t xml:space="preserve">CCTV CATV MATV </w:t>
      </w:r>
      <w:r w:rsidR="00A80ACC" w:rsidRPr="00E342C5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 xml:space="preserve">รหัสวิชา </w:t>
      </w:r>
      <w:r w:rsidR="00670856" w:rsidRPr="00E342C5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3105-2402</w:t>
      </w:r>
      <w:r w:rsidR="00670856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ตามหลักสูตร</w:t>
      </w:r>
      <w:r w:rsidR="005C58D2" w:rsidRPr="005C58D2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>ระดับ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ประกาศนียบัตรวิชาชีพชั้นสูง (ปวส.)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</w:rPr>
        <w:t xml:space="preserve"> 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พ.ศ.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</w:rPr>
        <w:t xml:space="preserve">2557 </w:t>
      </w:r>
      <w:r w:rsidR="00A80ACC" w:rsidRPr="005C58D2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ของสำนักงานคณะกรรมการการอาชีวศึกษา</w:t>
      </w:r>
      <w:r w:rsidR="00A80ACC" w:rsidRPr="00E342C5">
        <w:rPr>
          <w:rFonts w:ascii="TH SarabunPSK" w:hAnsi="TH SarabunPSK" w:cs="TH SarabunPSK"/>
          <w:color w:val="000000" w:themeColor="text1"/>
          <w:spacing w:val="-8"/>
          <w:sz w:val="32"/>
          <w:szCs w:val="32"/>
          <w:cs/>
        </w:rPr>
        <w:t xml:space="preserve"> </w:t>
      </w:r>
      <w:r w:rsidR="00E342C5" w:rsidRPr="00E342C5">
        <w:rPr>
          <w:rFonts w:ascii="TH SarabunPSK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</w:t>
      </w:r>
    </w:p>
    <w:p w14:paraId="4E7C47E9" w14:textId="7A2D1408" w:rsidR="00F14115" w:rsidRDefault="003B4469" w:rsidP="00686079">
      <w:pPr>
        <w:pStyle w:val="a3"/>
        <w:spacing w:before="0" w:beforeAutospacing="0" w:after="0" w:afterAutospacing="0"/>
        <w:ind w:right="49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โดยผู้วิจัยได้นําชุดฝึกอบรมที่สร้างขึ้นไปหาคุณภาพ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โ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ดยผู้เชี่ยวชาญ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เมื่อแก้ไขจนสมบูรณ์ก็นําไปทดลองใช้กับกลุ่มตัวอย่างที่ยังไม่เคยได้เข้ารับการฝึกอบรมการติดตั้งกล้องวงจรปิด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โดยใช้วิธีการเลือกกลุ่มนักศึกษา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หลักสูตรประกาศนียบัตรวิชาชีพชั้นสูง</w:t>
      </w:r>
      <w:r w:rsidR="005C58D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(ปวส.)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สาขาวิชาอิเล็กทรอนิกส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2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น โดยวิธีการสุ่มตัวอย่างแบบเจาะจง (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Purposive Sampling) 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ในการเก็บรวบรวมข้อมูล ผู้วิจัยได้จัดฝึกอบรมที่ห้อง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ปฏิบัติการระบบภาพและระบบเสียง สาขาวิชาอิเล็กทรอนิกส์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ชั้น</w:t>
      </w:r>
      <w:r w:rsidR="005C58D2">
        <w:rPr>
          <w:rFonts w:ascii="TH SarabunPSK" w:hAnsi="TH SarabunPSK" w:cs="TH SarabunPSK" w:hint="cs"/>
          <w:color w:val="000000"/>
          <w:sz w:val="32"/>
          <w:szCs w:val="32"/>
          <w:cs/>
        </w:rPr>
        <w:t>ที่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อาคาร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ฉลิมพระเกียรติ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วิทยาลัยสารพัดช่างนครราชสีมา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เพื่อใช้ในการฝึกอบรม และนําข้อมูลที่ได้มาวิเคราะห์ผลทางสถิติ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สำหรับ</w:t>
      </w:r>
      <w:r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วิจัย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ในครั้งนี้</w:t>
      </w:r>
      <w:r w:rsidR="00A80ACC" w:rsidRPr="00E342C5">
        <w:rPr>
          <w:rFonts w:ascii="TH SarabunPSK" w:hAnsi="TH SarabunPSK" w:cs="TH SarabunPSK"/>
          <w:color w:val="000000" w:themeColor="text1"/>
          <w:spacing w:val="-8"/>
          <w:sz w:val="32"/>
          <w:szCs w:val="32"/>
          <w:cs/>
        </w:rPr>
        <w:t xml:space="preserve">มีวัตถุประสงค์ </w:t>
      </w:r>
      <w:r w:rsidR="00A80ACC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ดังนี้ </w:t>
      </w:r>
      <w:r w:rsidR="00A80ACC" w:rsidRPr="00E342C5">
        <w:rPr>
          <w:rFonts w:ascii="TH SarabunPSK" w:hAnsi="TH SarabunPSK" w:cs="TH SarabunPSK"/>
          <w:color w:val="000000" w:themeColor="text1"/>
          <w:sz w:val="32"/>
          <w:szCs w:val="32"/>
        </w:rPr>
        <w:t xml:space="preserve">(1) </w:t>
      </w:r>
      <w:r w:rsidR="00F14115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พื่อพัฒนาชุดฝึกอบรมการติดตั้งและบำรุงรักษาระบบ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กล้องวงจรปิด</w:t>
      </w:r>
      <w:r w:rsidR="00F14115" w:rsidRPr="00D6748C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 xml:space="preserve"> 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ตามสมรรถนะ</w:t>
      </w:r>
      <w:r w:rsidR="00F14115" w:rsidRPr="00D6748C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>หลักสูตร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ของสำนักงานคณะกรรมการการอาชีวศึกษา</w:t>
      </w:r>
      <w:r w:rsidR="00F14115" w:rsidRPr="00D6748C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 xml:space="preserve"> (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</w:rPr>
        <w:t>2</w:t>
      </w:r>
      <w:r w:rsidR="00F14115" w:rsidRPr="00D6748C">
        <w:rPr>
          <w:rFonts w:ascii="TH SarabunPSK" w:hAnsi="TH SarabunPSK" w:cs="TH SarabunPSK" w:hint="cs"/>
          <w:color w:val="000000" w:themeColor="text1"/>
          <w:spacing w:val="-10"/>
          <w:sz w:val="32"/>
          <w:szCs w:val="32"/>
          <w:cs/>
        </w:rPr>
        <w:t>)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</w:rPr>
        <w:t xml:space="preserve"> </w:t>
      </w:r>
      <w:r w:rsidR="00F14115" w:rsidRPr="00D6748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เพื่อหาประสิทธิภาพ</w:t>
      </w:r>
      <w:r w:rsidR="00F14115" w:rsidRPr="00E342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ของ</w:t>
      </w:r>
      <w:r w:rsidR="00F14115" w:rsidRPr="00E342C5">
        <w:rPr>
          <w:rFonts w:ascii="TH SarabunPSK" w:hAnsi="TH SarabunPSK" w:cs="TH SarabunPSK"/>
          <w:color w:val="000000" w:themeColor="text1"/>
          <w:sz w:val="32"/>
          <w:szCs w:val="32"/>
          <w:cs/>
        </w:rPr>
        <w:t>ชุด</w:t>
      </w:r>
      <w:r w:rsidR="00F14115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  <w:cs/>
        </w:rPr>
        <w:t>ฝึกอบรม เรื่องการพัฒนาทักษะการติดตั้งระบบกล้องวงจรปิด (</w:t>
      </w:r>
      <w:r w:rsidR="00F14115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</w:rPr>
        <w:t xml:space="preserve">CCTV) </w:t>
      </w:r>
      <w:r w:rsidR="00F14115" w:rsidRPr="00E342C5">
        <w:rPr>
          <w:rFonts w:ascii="TH SarabunPSK" w:hAnsi="TH SarabunPSK" w:cs="TH SarabunPSK"/>
          <w:color w:val="000000" w:themeColor="text1"/>
          <w:spacing w:val="-2"/>
          <w:sz w:val="32"/>
          <w:szCs w:val="32"/>
          <w:cs/>
        </w:rPr>
        <w:t>โดยใช้ชุดฝึกอบรมกล้องวงจรปิด</w:t>
      </w:r>
      <w:r w:rsidR="00F14115" w:rsidRPr="00E342C5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F1411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วิชาระบบโทรทัศน์ </w:t>
      </w:r>
      <w:r w:rsidR="00E342C5"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 w:rsidR="00E342C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 w:rsidR="00F14115" w:rsidRPr="00F14115">
        <w:rPr>
          <w:rFonts w:ascii="TH SarabunPSK" w:hAnsi="TH SarabunPSK" w:cs="TH SarabunPSK" w:hint="cs"/>
          <w:spacing w:val="-14"/>
          <w:sz w:val="32"/>
          <w:szCs w:val="32"/>
          <w:cs/>
        </w:rPr>
        <w:t>(3)</w:t>
      </w:r>
      <w:r w:rsidR="00F14115" w:rsidRPr="00F14115">
        <w:rPr>
          <w:rFonts w:ascii="TH SarabunPSK" w:hAnsi="TH SarabunPSK" w:cs="TH SarabunPSK"/>
          <w:spacing w:val="-14"/>
          <w:sz w:val="32"/>
          <w:szCs w:val="32"/>
        </w:rPr>
        <w:t xml:space="preserve"> </w:t>
      </w:r>
      <w:r w:rsidR="00F14115" w:rsidRPr="00F14115">
        <w:rPr>
          <w:rFonts w:ascii="TH SarabunPSK" w:hAnsi="TH SarabunPSK" w:cs="TH SarabunPSK"/>
          <w:spacing w:val="-14"/>
          <w:sz w:val="32"/>
          <w:szCs w:val="32"/>
          <w:cs/>
        </w:rPr>
        <w:t>เพื่อศึกษาดัชนีประสิทธิผล</w:t>
      </w:r>
      <w:r w:rsidR="00F14115" w:rsidRPr="00D6748C">
        <w:rPr>
          <w:rFonts w:ascii="TH SarabunPSK" w:hAnsi="TH SarabunPSK" w:cs="TH SarabunPSK"/>
          <w:spacing w:val="-12"/>
          <w:sz w:val="32"/>
          <w:szCs w:val="32"/>
          <w:cs/>
        </w:rPr>
        <w:t>การเรียนรู้ของนักศึกษาจากการใช้</w:t>
      </w:r>
      <w:r w:rsidR="00F14115" w:rsidRPr="00D6748C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ชุดฝึกอบรมการติดตั้งและบำรุงรักษาระบบกล้องวงจรปิด</w:t>
      </w:r>
      <w:r w:rsidR="00E342C5" w:rsidRPr="00D6748C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(</w:t>
      </w:r>
      <w:r w:rsidR="00F14115" w:rsidRPr="00D6748C">
        <w:rPr>
          <w:rFonts w:ascii="TH SarabunPSK" w:hAnsi="TH SarabunPSK" w:cs="TH SarabunPSK" w:hint="cs"/>
          <w:spacing w:val="-12"/>
          <w:sz w:val="32"/>
          <w:szCs w:val="32"/>
          <w:cs/>
        </w:rPr>
        <w:t>4</w:t>
      </w:r>
      <w:r w:rsidR="00E342C5" w:rsidRPr="00D6748C">
        <w:rPr>
          <w:rFonts w:ascii="TH SarabunPSK" w:hAnsi="TH SarabunPSK" w:cs="TH SarabunPSK" w:hint="cs"/>
          <w:spacing w:val="-12"/>
          <w:sz w:val="32"/>
          <w:szCs w:val="32"/>
          <w:cs/>
        </w:rPr>
        <w:t>)</w:t>
      </w:r>
      <w:r w:rsidR="00F14115" w:rsidRPr="00D6748C">
        <w:rPr>
          <w:rFonts w:ascii="TH SarabunPSK" w:hAnsi="TH SarabunPSK" w:cs="TH SarabunPSK"/>
          <w:spacing w:val="-12"/>
          <w:sz w:val="32"/>
          <w:szCs w:val="32"/>
        </w:rPr>
        <w:t xml:space="preserve"> </w:t>
      </w:r>
      <w:r w:rsidR="00F14115" w:rsidRPr="00D6748C">
        <w:rPr>
          <w:rFonts w:ascii="TH SarabunPSK" w:hAnsi="TH SarabunPSK" w:cs="TH SarabunPSK"/>
          <w:spacing w:val="-12"/>
          <w:sz w:val="32"/>
          <w:szCs w:val="32"/>
          <w:cs/>
        </w:rPr>
        <w:t>เพื่อเปรียบเทียบ</w:t>
      </w:r>
      <w:r w:rsidR="00F14115" w:rsidRPr="004725CF">
        <w:rPr>
          <w:rFonts w:ascii="TH SarabunPSK" w:hAnsi="TH SarabunPSK" w:cs="TH SarabunPSK"/>
          <w:sz w:val="32"/>
          <w:szCs w:val="32"/>
          <w:cs/>
        </w:rPr>
        <w:t>ผลสัมฤทธิ์ทางการเรียนก่อนเรียนและหลังเรียนของนักศึกษาจากการ</w:t>
      </w:r>
      <w:r w:rsidR="00F14115" w:rsidRPr="007A2B00">
        <w:rPr>
          <w:rFonts w:ascii="TH SarabunPSK" w:hAnsi="TH SarabunPSK" w:cs="TH SarabunPSK"/>
          <w:spacing w:val="-14"/>
          <w:sz w:val="32"/>
          <w:szCs w:val="32"/>
          <w:cs/>
        </w:rPr>
        <w:t>ใช้</w:t>
      </w:r>
      <w:r w:rsidR="00F14115"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การติดตั้งระบบกล้องวงจรปิด</w:t>
      </w:r>
      <w:r w:rsidR="00E342C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และ</w:t>
      </w:r>
      <w:r w:rsidR="00686079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E342C5">
        <w:rPr>
          <w:rFonts w:ascii="TH SarabunPSK" w:hAnsi="TH SarabunPSK" w:cs="TH SarabunPSK" w:hint="cs"/>
          <w:color w:val="000000"/>
          <w:sz w:val="32"/>
          <w:szCs w:val="32"/>
          <w:cs/>
        </w:rPr>
        <w:t>(</w:t>
      </w:r>
      <w:r w:rsidR="00F14115">
        <w:rPr>
          <w:rFonts w:ascii="TH SarabunPSK" w:hAnsi="TH SarabunPSK" w:cs="TH SarabunPSK" w:hint="cs"/>
          <w:sz w:val="32"/>
          <w:szCs w:val="32"/>
          <w:cs/>
        </w:rPr>
        <w:t>5</w:t>
      </w:r>
      <w:r w:rsidR="00E342C5">
        <w:rPr>
          <w:rFonts w:ascii="TH SarabunPSK" w:hAnsi="TH SarabunPSK" w:cs="TH SarabunPSK" w:hint="cs"/>
          <w:sz w:val="32"/>
          <w:szCs w:val="32"/>
          <w:cs/>
        </w:rPr>
        <w:t>)</w:t>
      </w:r>
      <w:r w:rsidR="00F14115" w:rsidRPr="004725CF">
        <w:rPr>
          <w:rFonts w:ascii="TH SarabunPSK" w:hAnsi="TH SarabunPSK" w:cs="TH SarabunPSK"/>
          <w:sz w:val="32"/>
          <w:szCs w:val="32"/>
        </w:rPr>
        <w:t xml:space="preserve"> </w:t>
      </w:r>
      <w:r w:rsidR="00F14115" w:rsidRPr="004725CF">
        <w:rPr>
          <w:rFonts w:ascii="TH SarabunPSK" w:hAnsi="TH SarabunPSK" w:cs="TH SarabunPSK"/>
          <w:sz w:val="32"/>
          <w:szCs w:val="32"/>
          <w:cs/>
        </w:rPr>
        <w:t>เพื่อประเมินความพึงพอใจของนักศึกษาที่เรียนโดยใช้</w:t>
      </w:r>
      <w:r w:rsidR="00F14115"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การติดตั้งระบบกล้องวงจรปิด</w:t>
      </w:r>
    </w:p>
    <w:p w14:paraId="08E72B0D" w14:textId="5E64DAA0" w:rsidR="00A80ACC" w:rsidRPr="00D6748C" w:rsidRDefault="00A80ACC" w:rsidP="00686079">
      <w:pPr>
        <w:pStyle w:val="a3"/>
        <w:tabs>
          <w:tab w:val="left" w:pos="3544"/>
        </w:tabs>
        <w:spacing w:before="245" w:beforeAutospacing="0" w:after="0" w:afterAutospacing="0"/>
        <w:ind w:left="-142" w:right="182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D6748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     </w:t>
      </w:r>
      <w:r w:rsidR="00D6748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   </w:t>
      </w:r>
      <w:r w:rsidRPr="00D6748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ผู้วิจัยได้นำเสนอ</w:t>
      </w:r>
      <w:r w:rsidR="00A81D29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D6748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ผลการวิจัยตามวัตถุประสงค์ของการวิจัย </w:t>
      </w:r>
      <w:r w:rsidR="00D6748C" w:rsidRPr="00874FAB">
        <w:rPr>
          <w:rFonts w:ascii="TH SarabunPSK" w:hAnsi="TH SarabunPSK" w:cs="TH SarabunPSK"/>
          <w:color w:val="000000"/>
          <w:sz w:val="32"/>
          <w:szCs w:val="32"/>
          <w:cs/>
        </w:rPr>
        <w:t>มีรายละเอียดดังต่อไปนี้</w:t>
      </w:r>
      <w:r w:rsidR="00D6748C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57399EFE" w14:textId="77AFA3E0" w:rsidR="00A80ACC" w:rsidRPr="00A80ACC" w:rsidRDefault="00A80ACC" w:rsidP="00D6748C">
      <w:pPr>
        <w:tabs>
          <w:tab w:val="left" w:pos="709"/>
          <w:tab w:val="left" w:pos="993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color w:val="0070C0"/>
          <w:sz w:val="32"/>
          <w:szCs w:val="32"/>
        </w:rPr>
      </w:pPr>
      <w:r w:rsidRPr="00A80ACC">
        <w:rPr>
          <w:rFonts w:ascii="TH SarabunPSK" w:hAnsi="TH SarabunPSK" w:cs="TH SarabunPSK"/>
          <w:color w:val="0070C0"/>
          <w:spacing w:val="-12"/>
          <w:sz w:val="32"/>
          <w:szCs w:val="32"/>
        </w:rPr>
        <w:tab/>
      </w:r>
    </w:p>
    <w:p w14:paraId="7784C849" w14:textId="2322A659" w:rsidR="00A80ACC" w:rsidRPr="00A80ACC" w:rsidRDefault="00A80ACC" w:rsidP="00D6748C">
      <w:pPr>
        <w:tabs>
          <w:tab w:val="left" w:pos="709"/>
          <w:tab w:val="left" w:pos="993"/>
        </w:tabs>
        <w:autoSpaceDE w:val="0"/>
        <w:autoSpaceDN w:val="0"/>
        <w:adjustRightInd w:val="0"/>
        <w:spacing w:after="0"/>
        <w:jc w:val="thaiDistribute"/>
        <w:rPr>
          <w:rFonts w:ascii="TH SarabunPSK" w:hAnsi="TH SarabunPSK" w:cs="TH SarabunPSK"/>
          <w:color w:val="0070C0"/>
          <w:sz w:val="32"/>
          <w:szCs w:val="32"/>
          <w:cs/>
        </w:rPr>
      </w:pPr>
      <w:r w:rsidRPr="00A80ACC">
        <w:rPr>
          <w:rFonts w:ascii="TH SarabunPSK" w:hAnsi="TH SarabunPSK" w:cs="TH SarabunPSK"/>
          <w:color w:val="0070C0"/>
          <w:sz w:val="32"/>
          <w:szCs w:val="32"/>
          <w:cs/>
        </w:rPr>
        <w:tab/>
      </w:r>
    </w:p>
    <w:p w14:paraId="1E6239E4" w14:textId="77777777" w:rsidR="004C05C3" w:rsidRDefault="004C05C3" w:rsidP="000969EA">
      <w:pPr>
        <w:pStyle w:val="a3"/>
        <w:tabs>
          <w:tab w:val="left" w:pos="3544"/>
        </w:tabs>
        <w:spacing w:before="245" w:beforeAutospacing="0" w:after="0" w:afterAutospacing="0"/>
        <w:ind w:left="-142" w:right="182"/>
        <w:jc w:val="thaiDistribute"/>
        <w:rPr>
          <w:rFonts w:ascii="TH SarabunPSK" w:hAnsi="TH SarabunPSK" w:cs="TH SarabunPSK"/>
          <w:sz w:val="32"/>
          <w:szCs w:val="32"/>
        </w:rPr>
      </w:pPr>
    </w:p>
    <w:p w14:paraId="1655DCFE" w14:textId="58BED2D1" w:rsidR="00653165" w:rsidRDefault="00653165" w:rsidP="000969EA">
      <w:pPr>
        <w:pStyle w:val="a3"/>
        <w:tabs>
          <w:tab w:val="left" w:pos="3544"/>
        </w:tabs>
        <w:spacing w:after="0" w:afterAutospacing="0"/>
        <w:ind w:left="-170"/>
        <w:rPr>
          <w:rFonts w:ascii="TH SarabunPSK" w:hAnsi="TH SarabunPSK" w:cs="TH SarabunPSK"/>
          <w:b/>
          <w:bCs/>
          <w:color w:val="000000" w:themeColor="text1"/>
          <w:spacing w:val="-10"/>
          <w:sz w:val="32"/>
          <w:szCs w:val="32"/>
        </w:rPr>
      </w:pPr>
      <w:r w:rsidRPr="00653165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lastRenderedPageBreak/>
        <w:t>4.1 ผลการวิเคราะห์คุณภาพและความเหมาะสมของ</w:t>
      </w:r>
      <w:r w:rsidRPr="00653165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ชุดฝึกอบรมระบบ</w:t>
      </w:r>
      <w:r w:rsidRPr="00653165">
        <w:rPr>
          <w:rFonts w:ascii="TH SarabunPSK" w:hAnsi="TH SarabunPSK" w:cs="TH SarabunPSK"/>
          <w:b/>
          <w:bCs/>
          <w:color w:val="000000" w:themeColor="text1"/>
          <w:spacing w:val="-10"/>
          <w:sz w:val="32"/>
          <w:szCs w:val="32"/>
          <w:cs/>
        </w:rPr>
        <w:t>กล้องวงจรปิด</w:t>
      </w:r>
    </w:p>
    <w:p w14:paraId="7B1CC7E0" w14:textId="5A2CFE7A" w:rsidR="006838D3" w:rsidRPr="00E16ADA" w:rsidRDefault="006838D3" w:rsidP="006838D3">
      <w:pPr>
        <w:spacing w:after="0" w:line="240" w:lineRule="auto"/>
        <w:ind w:right="192" w:firstLine="2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ลการประเมินคุณภาพ การสร้างเอกสารประกอบการฝึกอบรม ด้านเนื้อหา ในส่วนของเอกสารแผนการอบรมและใบงาน และคู่มือการฝึกอบรม โดยผู้เชี่ยวชาญนั้น สรุปผลได้ดังนี้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A2CD7EF" w14:textId="77777777" w:rsidR="006838D3" w:rsidRPr="00A75853" w:rsidRDefault="006838D3" w:rsidP="006838D3">
      <w:pPr>
        <w:spacing w:after="0" w:line="240" w:lineRule="auto"/>
        <w:ind w:right="931"/>
        <w:jc w:val="thaiDistribute"/>
        <w:rPr>
          <w:rFonts w:ascii="TH SarabunPSK" w:eastAsia="Times New Roman" w:hAnsi="TH SarabunPSK" w:cs="TH SarabunPSK"/>
          <w:color w:val="000000"/>
          <w:sz w:val="24"/>
          <w:szCs w:val="24"/>
        </w:rPr>
      </w:pPr>
    </w:p>
    <w:p w14:paraId="4564B388" w14:textId="5055BDD6" w:rsidR="006838D3" w:rsidRPr="00A75853" w:rsidRDefault="00A75853" w:rsidP="006838D3">
      <w:pPr>
        <w:spacing w:after="0" w:line="240" w:lineRule="auto"/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</w:pPr>
      <w:r w:rsidRPr="00A75853">
        <w:rPr>
          <w:rFonts w:ascii="TH SarabunPSK" w:eastAsia="Times New Roman" w:hAnsi="TH SarabunPSK" w:cs="TH SarabunPSK"/>
          <w:b/>
          <w:bCs/>
          <w:color w:val="000000"/>
          <w:spacing w:val="-6"/>
          <w:sz w:val="32"/>
          <w:szCs w:val="32"/>
          <w:cs/>
        </w:rPr>
        <w:t>ตารางที่ 4.</w:t>
      </w:r>
      <w:r w:rsidRPr="00A75853">
        <w:rPr>
          <w:rFonts w:ascii="TH SarabunPSK" w:eastAsia="Times New Roman" w:hAnsi="TH SarabunPSK" w:cs="TH SarabunPSK" w:hint="cs"/>
          <w:b/>
          <w:bCs/>
          <w:color w:val="000000"/>
          <w:spacing w:val="-6"/>
          <w:sz w:val="32"/>
          <w:szCs w:val="32"/>
          <w:cs/>
        </w:rPr>
        <w:t>1</w:t>
      </w:r>
      <w:r w:rsidR="006838D3" w:rsidRP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 </w:t>
      </w:r>
      <w:r w:rsidR="006838D3" w:rsidRP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สรุปผลการประเมินคุณภาพ</w:t>
      </w:r>
      <w:r w:rsidRPr="00A75853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โดยผู้เชี่ยวชาญ</w:t>
      </w:r>
      <w:r w:rsidR="006838D3" w:rsidRP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สร้างเอกสารประกอบการฝึกอบรมด้าน</w:t>
      </w:r>
      <w:r w:rsidRPr="00A75853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เ</w:t>
      </w:r>
      <w:r w:rsidR="006838D3" w:rsidRP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นื้อหา</w:t>
      </w:r>
      <w:r w:rsidR="006838D3" w:rsidRP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 </w:t>
      </w:r>
    </w:p>
    <w:p w14:paraId="43483BBA" w14:textId="77777777" w:rsidR="006838D3" w:rsidRPr="00990230" w:rsidRDefault="006838D3" w:rsidP="006838D3">
      <w:pPr>
        <w:spacing w:after="0" w:line="240" w:lineRule="auto"/>
        <w:rPr>
          <w:rFonts w:ascii="TH SarabunPSK" w:eastAsia="Times New Roman" w:hAnsi="TH SarabunPSK" w:cs="TH SarabunPSK"/>
          <w:color w:val="000000"/>
          <w:sz w:val="20"/>
          <w:szCs w:val="20"/>
        </w:rPr>
      </w:pPr>
    </w:p>
    <w:tbl>
      <w:tblPr>
        <w:tblStyle w:val="a4"/>
        <w:tblW w:w="9209" w:type="dxa"/>
        <w:tblLayout w:type="fixed"/>
        <w:tblLook w:val="04A0" w:firstRow="1" w:lastRow="0" w:firstColumn="1" w:lastColumn="0" w:noHBand="0" w:noVBand="1"/>
      </w:tblPr>
      <w:tblGrid>
        <w:gridCol w:w="4815"/>
        <w:gridCol w:w="567"/>
        <w:gridCol w:w="567"/>
        <w:gridCol w:w="567"/>
        <w:gridCol w:w="709"/>
        <w:gridCol w:w="708"/>
        <w:gridCol w:w="567"/>
        <w:gridCol w:w="709"/>
      </w:tblGrid>
      <w:tr w:rsidR="006838D3" w14:paraId="181D0425" w14:textId="77777777" w:rsidTr="00B72AF3">
        <w:tc>
          <w:tcPr>
            <w:tcW w:w="4815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452827CF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ที่ประเมิน</w:t>
            </w:r>
          </w:p>
        </w:tc>
        <w:tc>
          <w:tcPr>
            <w:tcW w:w="1701" w:type="dxa"/>
            <w:gridSpan w:val="3"/>
            <w:shd w:val="clear" w:color="auto" w:fill="FBE4D5" w:themeFill="accent2" w:themeFillTint="33"/>
          </w:tcPr>
          <w:p w14:paraId="308C16DA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   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ผู้เชี่ยวชาญ </w:t>
            </w:r>
          </w:p>
        </w:tc>
        <w:tc>
          <w:tcPr>
            <w:tcW w:w="709" w:type="dxa"/>
            <w:vMerge w:val="restart"/>
            <w:shd w:val="clear" w:color="auto" w:fill="FBE4D5" w:themeFill="accent2" w:themeFillTint="33"/>
          </w:tcPr>
          <w:p w14:paraId="09557D32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</w:p>
          <w:p w14:paraId="2FB08C08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  <w:vMerge w:val="restart"/>
            <w:shd w:val="clear" w:color="auto" w:fill="FBE4D5" w:themeFill="accent2" w:themeFillTint="33"/>
          </w:tcPr>
          <w:p w14:paraId="22F8D078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12"/>
                <w:szCs w:val="12"/>
              </w:rPr>
            </w:pPr>
          </w:p>
          <w:p w14:paraId="3E6262F6" w14:textId="77777777" w:rsidR="006838D3" w:rsidRPr="00251DE1" w:rsidRDefault="00C9574D" w:rsidP="00740C49">
            <w:pPr>
              <w:jc w:val="center"/>
              <w:rPr>
                <w:rFonts w:ascii="TH SarabunPSK" w:eastAsia="Times New Roman" w:hAnsi="TH SarabunPSK" w:cs="TH SarabunPSK"/>
                <w:i/>
                <w:color w:val="000000"/>
                <w:sz w:val="32"/>
                <w:szCs w:val="32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32"/>
                        <w:szCs w:val="32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H SarabunPSK"/>
                        <w:color w:val="000000"/>
                        <w:sz w:val="32"/>
                        <w:szCs w:val="32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567" w:type="dxa"/>
            <w:vMerge w:val="restart"/>
            <w:shd w:val="clear" w:color="auto" w:fill="FBE4D5" w:themeFill="accent2" w:themeFillTint="33"/>
          </w:tcPr>
          <w:p w14:paraId="5F7B4943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14"/>
                <w:szCs w:val="14"/>
              </w:rPr>
            </w:pPr>
          </w:p>
          <w:p w14:paraId="17B67DA3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  <w:t>S.D.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4EFE9814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ปลผล</w:t>
            </w:r>
          </w:p>
        </w:tc>
      </w:tr>
      <w:tr w:rsidR="006838D3" w14:paraId="56BDCB98" w14:textId="77777777" w:rsidTr="00B72AF3">
        <w:tc>
          <w:tcPr>
            <w:tcW w:w="4815" w:type="dxa"/>
            <w:vMerge/>
            <w:tcBorders>
              <w:left w:val="nil"/>
            </w:tcBorders>
          </w:tcPr>
          <w:p w14:paraId="2C34C0DB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FBE4D5" w:themeFill="accent2" w:themeFillTint="33"/>
          </w:tcPr>
          <w:p w14:paraId="7ED75AFC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26CA760D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401F97FB" w14:textId="77777777" w:rsidR="006838D3" w:rsidRPr="00251DE1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</w:p>
        </w:tc>
        <w:tc>
          <w:tcPr>
            <w:tcW w:w="709" w:type="dxa"/>
            <w:vMerge/>
            <w:shd w:val="clear" w:color="auto" w:fill="FBE4D5" w:themeFill="accent2" w:themeFillTint="33"/>
          </w:tcPr>
          <w:p w14:paraId="1716480F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14:paraId="4CD7330D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14:paraId="76CE5E20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65FDDABF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6838D3" w14:paraId="5A4C6D5F" w14:textId="77777777" w:rsidTr="00B72AF3">
        <w:tc>
          <w:tcPr>
            <w:tcW w:w="4815" w:type="dxa"/>
            <w:tcBorders>
              <w:left w:val="nil"/>
            </w:tcBorders>
            <w:shd w:val="clear" w:color="auto" w:fill="D9D9D9" w:themeFill="background1" w:themeFillShade="D9"/>
          </w:tcPr>
          <w:p w14:paraId="4A3869E0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.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เนื้อหา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14:paraId="7142802D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1F3C3B55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64BCDE74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9D9D9" w:themeFill="background1" w:themeFillShade="D9"/>
          </w:tcPr>
          <w:p w14:paraId="3CAEF948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14:paraId="1F9E23A3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10C9EDF3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9D9D9" w:themeFill="background1" w:themeFillShade="D9"/>
          </w:tcPr>
          <w:p w14:paraId="2DBA2C90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6838D3" w14:paraId="06508A09" w14:textId="77777777" w:rsidTr="00B72AF3">
        <w:tc>
          <w:tcPr>
            <w:tcW w:w="4815" w:type="dxa"/>
            <w:tcBorders>
              <w:left w:val="nil"/>
            </w:tcBorders>
          </w:tcPr>
          <w:p w14:paraId="410CC647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1.1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วิเคราะห์เนื้อหารายวิชาตรงตา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วัตถุประสงค์</w:t>
            </w:r>
          </w:p>
        </w:tc>
        <w:tc>
          <w:tcPr>
            <w:tcW w:w="567" w:type="dxa"/>
          </w:tcPr>
          <w:p w14:paraId="221F79CC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C903F1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4D0D66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4ABE1C1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7A485CB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4518F74C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69D4085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2937104F" w14:textId="77777777" w:rsidTr="00B72AF3">
        <w:tc>
          <w:tcPr>
            <w:tcW w:w="4815" w:type="dxa"/>
            <w:tcBorders>
              <w:left w:val="nil"/>
            </w:tcBorders>
          </w:tcPr>
          <w:p w14:paraId="5ACC36FC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2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รายวิชาครอบคลุมวัตถุประสงค์</w:t>
            </w:r>
          </w:p>
        </w:tc>
        <w:tc>
          <w:tcPr>
            <w:tcW w:w="567" w:type="dxa"/>
          </w:tcPr>
          <w:p w14:paraId="676658D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C6AC3CF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06E6D3A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051DC3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3F7A3F8A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4FE459E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659419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7F849338" w14:textId="77777777" w:rsidTr="00B72AF3">
        <w:tc>
          <w:tcPr>
            <w:tcW w:w="4815" w:type="dxa"/>
            <w:tcBorders>
              <w:left w:val="nil"/>
            </w:tcBorders>
          </w:tcPr>
          <w:p w14:paraId="40796C3C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3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จัด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ลำดับ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เหมาะสมกับขั้นตอนการ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</w:t>
            </w:r>
          </w:p>
          <w:p w14:paraId="0D3A02DB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รียนรู้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058C42DC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70EDA75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6839C85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0BC8791F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24DB4BD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0BFA4092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1A8BC80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0F57E22C" w14:textId="77777777" w:rsidTr="00B72AF3">
        <w:tc>
          <w:tcPr>
            <w:tcW w:w="4815" w:type="dxa"/>
            <w:tcBorders>
              <w:left w:val="nil"/>
            </w:tcBorders>
          </w:tcPr>
          <w:p w14:paraId="1C10C8C7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4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เหมาะสมกับระดับผู้เข้ารับการฝึกอบ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4AF33077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6E972B9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86FD19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34C94FD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2A0818B0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13A7D2E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2852E640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4063FB24" w14:textId="77777777" w:rsidTr="00B72AF3">
        <w:tc>
          <w:tcPr>
            <w:tcW w:w="4815" w:type="dxa"/>
            <w:tcBorders>
              <w:left w:val="nil"/>
            </w:tcBorders>
          </w:tcPr>
          <w:p w14:paraId="398C58F3" w14:textId="77777777" w:rsidR="006838D3" w:rsidRPr="00E16ADA" w:rsidRDefault="006838D3" w:rsidP="00740C49">
            <w:pPr>
              <w:spacing w:before="91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5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ภาษาที่ใช้อ่านเข้าใจง่าย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83D272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D1340C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26A9150B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3F991F6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708" w:type="dxa"/>
          </w:tcPr>
          <w:p w14:paraId="7056E5D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00</w:t>
            </w:r>
          </w:p>
        </w:tc>
        <w:tc>
          <w:tcPr>
            <w:tcW w:w="567" w:type="dxa"/>
          </w:tcPr>
          <w:p w14:paraId="50BD76F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00</w:t>
            </w:r>
          </w:p>
        </w:tc>
        <w:tc>
          <w:tcPr>
            <w:tcW w:w="709" w:type="dxa"/>
            <w:tcBorders>
              <w:right w:val="nil"/>
            </w:tcBorders>
          </w:tcPr>
          <w:p w14:paraId="0F8A1C1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7D792E3C" w14:textId="77777777" w:rsidTr="00B72AF3">
        <w:tc>
          <w:tcPr>
            <w:tcW w:w="4815" w:type="dxa"/>
            <w:tcBorders>
              <w:left w:val="nil"/>
            </w:tcBorders>
          </w:tcPr>
          <w:p w14:paraId="56A65FAE" w14:textId="77777777" w:rsidR="006838D3" w:rsidRPr="00E16ADA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6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ชัดเจ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47B17A9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7EB9C22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75A72AA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23EDC09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7302631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3D9FEAA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3AF8FFC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0B5276C8" w14:textId="77777777" w:rsidTr="00B72AF3">
        <w:tc>
          <w:tcPr>
            <w:tcW w:w="4815" w:type="dxa"/>
            <w:tcBorders>
              <w:left w:val="nil"/>
            </w:tcBorders>
          </w:tcPr>
          <w:p w14:paraId="2CEFB5CD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7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สัมพันธ์กับเนื้อหา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บรรยา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ย</w:t>
            </w:r>
          </w:p>
        </w:tc>
        <w:tc>
          <w:tcPr>
            <w:tcW w:w="567" w:type="dxa"/>
          </w:tcPr>
          <w:p w14:paraId="031E32A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889AE1F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14E9AE5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709" w:type="dxa"/>
          </w:tcPr>
          <w:p w14:paraId="63D2DAC2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2B1F2E6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6644DF4A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44</w:t>
            </w:r>
          </w:p>
        </w:tc>
        <w:tc>
          <w:tcPr>
            <w:tcW w:w="709" w:type="dxa"/>
            <w:tcBorders>
              <w:right w:val="nil"/>
            </w:tcBorders>
          </w:tcPr>
          <w:p w14:paraId="7B3715F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0F45F2EC" w14:textId="77777777" w:rsidTr="00B72AF3">
        <w:tc>
          <w:tcPr>
            <w:tcW w:w="4815" w:type="dxa"/>
            <w:tcBorders>
              <w:left w:val="nil"/>
            </w:tcBorders>
          </w:tcPr>
          <w:p w14:paraId="75A3863C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8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จัดรูปแบบของเนื้อหาเหมาะสม</w:t>
            </w:r>
          </w:p>
        </w:tc>
        <w:tc>
          <w:tcPr>
            <w:tcW w:w="567" w:type="dxa"/>
          </w:tcPr>
          <w:p w14:paraId="1D6192C0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4347996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CD4F377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008CD70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3622D7C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71BBCC4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4C98717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21AB992F" w14:textId="77777777" w:rsidTr="00B72AF3">
        <w:tc>
          <w:tcPr>
            <w:tcW w:w="7225" w:type="dxa"/>
            <w:gridSpan w:val="5"/>
            <w:tcBorders>
              <w:left w:val="nil"/>
            </w:tcBorders>
          </w:tcPr>
          <w:p w14:paraId="0984F18C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เนื้อหา</w:t>
            </w:r>
          </w:p>
        </w:tc>
        <w:tc>
          <w:tcPr>
            <w:tcW w:w="708" w:type="dxa"/>
          </w:tcPr>
          <w:p w14:paraId="4C3348F9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7</w:t>
            </w:r>
          </w:p>
        </w:tc>
        <w:tc>
          <w:tcPr>
            <w:tcW w:w="567" w:type="dxa"/>
          </w:tcPr>
          <w:p w14:paraId="66834C60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5615E97F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7B6E35BF" w14:textId="77777777" w:rsidTr="00B72AF3">
        <w:tc>
          <w:tcPr>
            <w:tcW w:w="4815" w:type="dxa"/>
            <w:tcBorders>
              <w:left w:val="nil"/>
            </w:tcBorders>
            <w:shd w:val="clear" w:color="auto" w:fill="D0CECE" w:themeFill="background2" w:themeFillShade="E6"/>
          </w:tcPr>
          <w:p w14:paraId="60087E49" w14:textId="77777777" w:rsidR="006838D3" w:rsidRPr="00251DE1" w:rsidRDefault="006838D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2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บบฝึกหัดและแบบทดสอบ</w:t>
            </w:r>
          </w:p>
        </w:tc>
        <w:tc>
          <w:tcPr>
            <w:tcW w:w="567" w:type="dxa"/>
            <w:shd w:val="clear" w:color="auto" w:fill="D0CECE" w:themeFill="background2" w:themeFillShade="E6"/>
          </w:tcPr>
          <w:p w14:paraId="40E1983A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2999BD84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0A083FA2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0CECE" w:themeFill="background2" w:themeFillShade="E6"/>
          </w:tcPr>
          <w:p w14:paraId="797DD2AF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0CECE" w:themeFill="background2" w:themeFillShade="E6"/>
          </w:tcPr>
          <w:p w14:paraId="6B08838D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40AB9B5A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0CECE" w:themeFill="background2" w:themeFillShade="E6"/>
          </w:tcPr>
          <w:p w14:paraId="1273B187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6838D3" w14:paraId="37B288EF" w14:textId="77777777" w:rsidTr="00B72AF3">
        <w:tc>
          <w:tcPr>
            <w:tcW w:w="4815" w:type="dxa"/>
            <w:tcBorders>
              <w:left w:val="nil"/>
            </w:tcBorders>
          </w:tcPr>
          <w:p w14:paraId="4E10D8F2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.1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ตรงตามวัตถุประสงค์การฝึกอบรม</w:t>
            </w:r>
          </w:p>
        </w:tc>
        <w:tc>
          <w:tcPr>
            <w:tcW w:w="567" w:type="dxa"/>
          </w:tcPr>
          <w:p w14:paraId="775F9FCA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A820D7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A4B0BC2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0C0EEB8B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336EF3B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42885A2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3F70CCB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1B105561" w14:textId="77777777" w:rsidTr="00B72AF3">
        <w:tc>
          <w:tcPr>
            <w:tcW w:w="4815" w:type="dxa"/>
            <w:tcBorders>
              <w:left w:val="nil"/>
            </w:tcBorders>
          </w:tcPr>
          <w:p w14:paraId="573C13B6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2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จำนว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แบบฝึกหัดเหมาะสมกับวัตถุประสงค์</w:t>
            </w:r>
          </w:p>
          <w:p w14:paraId="36CD139F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เ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ชิงพฤติกร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747680D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0138CBC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7AEDB8C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0CD77CD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41DC5C5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3DCEECC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465DE46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45C70DFC" w14:textId="77777777" w:rsidTr="00B72AF3">
        <w:tc>
          <w:tcPr>
            <w:tcW w:w="4815" w:type="dxa"/>
            <w:tcBorders>
              <w:left w:val="nil"/>
            </w:tcBorders>
          </w:tcPr>
          <w:p w14:paraId="5CA83DC8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3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และ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ตอบมีเป้าหมายที่ชัดเจน</w:t>
            </w:r>
          </w:p>
        </w:tc>
        <w:tc>
          <w:tcPr>
            <w:tcW w:w="567" w:type="dxa"/>
          </w:tcPr>
          <w:p w14:paraId="3D570FC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00605C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1217DEF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38D1440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4F2BB76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5B26E13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7D9B318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01695D95" w14:textId="77777777" w:rsidTr="00B72AF3">
        <w:tc>
          <w:tcPr>
            <w:tcW w:w="4815" w:type="dxa"/>
            <w:tcBorders>
              <w:left w:val="nil"/>
            </w:tcBorders>
          </w:tcPr>
          <w:p w14:paraId="00705A96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4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มีความ ยาก - ง่าย เหมาะสมกับระดับ</w:t>
            </w:r>
          </w:p>
          <w:p w14:paraId="714FDE64" w14:textId="77777777" w:rsidR="006838D3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วัตถุประสงค์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2013A17C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2C26DA81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69995323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3A176279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2E297FF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09200A6B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2D3C67D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2CB39208" w14:textId="77777777" w:rsidTr="00B72AF3">
        <w:tc>
          <w:tcPr>
            <w:tcW w:w="4815" w:type="dxa"/>
            <w:tcBorders>
              <w:left w:val="nil"/>
            </w:tcBorders>
          </w:tcPr>
          <w:p w14:paraId="4237DDDE" w14:textId="77777777" w:rsidR="006838D3" w:rsidRPr="00E16ADA" w:rsidRDefault="006838D3" w:rsidP="00740C49">
            <w:pPr>
              <w:spacing w:before="24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.5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ภาษาที่อ่านเข้าใจได้ง่าย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74476517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71FE07AF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979A6C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0B010BC6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708" w:type="dxa"/>
          </w:tcPr>
          <w:p w14:paraId="422D63BA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00</w:t>
            </w:r>
          </w:p>
        </w:tc>
        <w:tc>
          <w:tcPr>
            <w:tcW w:w="567" w:type="dxa"/>
          </w:tcPr>
          <w:p w14:paraId="6257A44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00</w:t>
            </w:r>
          </w:p>
        </w:tc>
        <w:tc>
          <w:tcPr>
            <w:tcW w:w="709" w:type="dxa"/>
            <w:tcBorders>
              <w:right w:val="nil"/>
            </w:tcBorders>
          </w:tcPr>
          <w:p w14:paraId="5745D2C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64AC1260" w14:textId="77777777" w:rsidTr="00B72AF3">
        <w:tc>
          <w:tcPr>
            <w:tcW w:w="4815" w:type="dxa"/>
            <w:tcBorders>
              <w:left w:val="nil"/>
            </w:tcBorders>
          </w:tcPr>
          <w:p w14:paraId="7FF5F4CD" w14:textId="77777777" w:rsidR="006838D3" w:rsidRPr="00E16ADA" w:rsidRDefault="006838D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.6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ชัดเจ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19BD49A5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0DBF0B72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7526D958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E6D095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80D337D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5D7D223E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24978A94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6838D3" w14:paraId="75D14880" w14:textId="77777777" w:rsidTr="00B72AF3">
        <w:tc>
          <w:tcPr>
            <w:tcW w:w="7225" w:type="dxa"/>
            <w:gridSpan w:val="5"/>
            <w:tcBorders>
              <w:left w:val="nil"/>
            </w:tcBorders>
          </w:tcPr>
          <w:p w14:paraId="3849D912" w14:textId="77777777" w:rsidR="006838D3" w:rsidRDefault="006838D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บบฝึกหัดและแบบทดสอบ</w:t>
            </w:r>
          </w:p>
        </w:tc>
        <w:tc>
          <w:tcPr>
            <w:tcW w:w="708" w:type="dxa"/>
          </w:tcPr>
          <w:p w14:paraId="04196C79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6</w:t>
            </w:r>
          </w:p>
        </w:tc>
        <w:tc>
          <w:tcPr>
            <w:tcW w:w="567" w:type="dxa"/>
          </w:tcPr>
          <w:p w14:paraId="5E6304C5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18</w:t>
            </w:r>
          </w:p>
        </w:tc>
        <w:tc>
          <w:tcPr>
            <w:tcW w:w="709" w:type="dxa"/>
            <w:tcBorders>
              <w:right w:val="nil"/>
            </w:tcBorders>
          </w:tcPr>
          <w:p w14:paraId="17BAD6DB" w14:textId="77777777" w:rsidR="006838D3" w:rsidRPr="00431BE7" w:rsidRDefault="006838D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</w:tbl>
    <w:p w14:paraId="0E405541" w14:textId="77777777" w:rsidR="00A75853" w:rsidRDefault="006838D3" w:rsidP="00A75853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lastRenderedPageBreak/>
        <w:t xml:space="preserve"> </w:t>
      </w:r>
      <w:r w:rsidR="00A75853" w:rsidRPr="00935117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ารางที่ 4.</w:t>
      </w:r>
      <w:r w:rsidR="00A75853" w:rsidRPr="0093511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</w:t>
      </w:r>
      <w:r w:rsidR="00A75853" w:rsidRPr="0093511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A75853" w:rsidRPr="00935117">
        <w:rPr>
          <w:rFonts w:ascii="TH SarabunPSK" w:eastAsia="Times New Roman" w:hAnsi="TH SarabunPSK" w:cs="TH SarabunPSK" w:hint="cs"/>
          <w:sz w:val="32"/>
          <w:szCs w:val="32"/>
          <w:cs/>
        </w:rPr>
        <w:t>(ต่อ)</w:t>
      </w:r>
      <w:r w:rsidR="00A75853" w:rsidRPr="00935117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A75853" w:rsidRPr="00935117">
        <w:rPr>
          <w:rFonts w:ascii="TH SarabunPSK" w:eastAsia="Times New Roman" w:hAnsi="TH SarabunPSK" w:cs="TH SarabunPSK"/>
          <w:sz w:val="32"/>
          <w:szCs w:val="32"/>
          <w:cs/>
        </w:rPr>
        <w:t>สรุปผลการ</w:t>
      </w:r>
      <w:r w:rsidR="00A75853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มินคุณภาพ</w:t>
      </w:r>
      <w:r w:rsidR="00A7585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โดยผู้เชี่ยวชาญ</w:t>
      </w:r>
      <w:r w:rsidR="00A75853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ร้างเอกสารประกอบการฝึกอบรม</w:t>
      </w:r>
    </w:p>
    <w:p w14:paraId="5513577C" w14:textId="77777777" w:rsidR="00A75853" w:rsidRDefault="00A75853" w:rsidP="00A75853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้า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แบบฝึกหัดและแบบทดสอบ และด้านสื่อการสอน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wer Point</w:t>
      </w:r>
    </w:p>
    <w:p w14:paraId="621004B7" w14:textId="77777777" w:rsidR="00A75853" w:rsidRPr="00990230" w:rsidRDefault="00A75853" w:rsidP="00A75853">
      <w:pPr>
        <w:spacing w:after="0" w:line="240" w:lineRule="auto"/>
        <w:rPr>
          <w:rFonts w:ascii="TH SarabunPSK" w:eastAsia="Times New Roman" w:hAnsi="TH SarabunPSK" w:cs="TH SarabunPSK"/>
          <w:color w:val="000000"/>
          <w:sz w:val="20"/>
          <w:szCs w:val="20"/>
        </w:rPr>
      </w:pPr>
    </w:p>
    <w:tbl>
      <w:tblPr>
        <w:tblStyle w:val="a4"/>
        <w:tblW w:w="9209" w:type="dxa"/>
        <w:tblLayout w:type="fixed"/>
        <w:tblLook w:val="04A0" w:firstRow="1" w:lastRow="0" w:firstColumn="1" w:lastColumn="0" w:noHBand="0" w:noVBand="1"/>
      </w:tblPr>
      <w:tblGrid>
        <w:gridCol w:w="4815"/>
        <w:gridCol w:w="567"/>
        <w:gridCol w:w="567"/>
        <w:gridCol w:w="567"/>
        <w:gridCol w:w="709"/>
        <w:gridCol w:w="708"/>
        <w:gridCol w:w="567"/>
        <w:gridCol w:w="709"/>
      </w:tblGrid>
      <w:tr w:rsidR="00A75853" w14:paraId="618AD497" w14:textId="77777777" w:rsidTr="00B72AF3">
        <w:tc>
          <w:tcPr>
            <w:tcW w:w="4815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1B91C410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ที่ประเมิน</w:t>
            </w:r>
          </w:p>
        </w:tc>
        <w:tc>
          <w:tcPr>
            <w:tcW w:w="1701" w:type="dxa"/>
            <w:gridSpan w:val="3"/>
            <w:shd w:val="clear" w:color="auto" w:fill="FBE4D5" w:themeFill="accent2" w:themeFillTint="33"/>
          </w:tcPr>
          <w:p w14:paraId="421B5CA6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   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ผู้เชี่ยวชาญ </w:t>
            </w:r>
          </w:p>
        </w:tc>
        <w:tc>
          <w:tcPr>
            <w:tcW w:w="709" w:type="dxa"/>
            <w:vMerge w:val="restart"/>
            <w:shd w:val="clear" w:color="auto" w:fill="FBE4D5" w:themeFill="accent2" w:themeFillTint="33"/>
          </w:tcPr>
          <w:p w14:paraId="2EBE270B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</w:p>
          <w:p w14:paraId="4FECA990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  <w:vMerge w:val="restart"/>
            <w:shd w:val="clear" w:color="auto" w:fill="FBE4D5" w:themeFill="accent2" w:themeFillTint="33"/>
          </w:tcPr>
          <w:p w14:paraId="4531C79D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12"/>
                <w:szCs w:val="12"/>
              </w:rPr>
            </w:pPr>
          </w:p>
          <w:p w14:paraId="21C3A4C2" w14:textId="77777777" w:rsidR="00A75853" w:rsidRPr="00A86442" w:rsidRDefault="00C9574D" w:rsidP="00740C49">
            <w:pPr>
              <w:jc w:val="center"/>
              <w:rPr>
                <w:rFonts w:ascii="TH SarabunPSK" w:eastAsia="Times New Roman" w:hAnsi="TH SarabunPSK" w:cs="TH SarabunPSK"/>
                <w:iCs/>
                <w:color w:val="000000"/>
                <w:sz w:val="32"/>
                <w:szCs w:val="32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H SarabunPSK"/>
                        <w:iCs/>
                        <w:color w:val="000000"/>
                        <w:sz w:val="32"/>
                        <w:szCs w:val="32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H SarabunPSK"/>
                        <w:color w:val="000000"/>
                        <w:sz w:val="32"/>
                        <w:szCs w:val="32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567" w:type="dxa"/>
            <w:vMerge w:val="restart"/>
            <w:shd w:val="clear" w:color="auto" w:fill="FBE4D5" w:themeFill="accent2" w:themeFillTint="33"/>
          </w:tcPr>
          <w:p w14:paraId="69946E55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14"/>
                <w:szCs w:val="14"/>
              </w:rPr>
            </w:pPr>
          </w:p>
          <w:p w14:paraId="7E599422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  <w:t>S.D.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4D94D3B6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ปลผล</w:t>
            </w:r>
          </w:p>
        </w:tc>
      </w:tr>
      <w:tr w:rsidR="00A75853" w14:paraId="647C8ACE" w14:textId="77777777" w:rsidTr="00B72AF3">
        <w:tc>
          <w:tcPr>
            <w:tcW w:w="4815" w:type="dxa"/>
            <w:vMerge/>
            <w:tcBorders>
              <w:left w:val="nil"/>
            </w:tcBorders>
          </w:tcPr>
          <w:p w14:paraId="260A9F24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FBE4D5" w:themeFill="accent2" w:themeFillTint="33"/>
          </w:tcPr>
          <w:p w14:paraId="0087EC58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79828B49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20266CE1" w14:textId="77777777" w:rsidR="00A75853" w:rsidRPr="00251DE1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</w:p>
        </w:tc>
        <w:tc>
          <w:tcPr>
            <w:tcW w:w="709" w:type="dxa"/>
            <w:vMerge/>
          </w:tcPr>
          <w:p w14:paraId="7D2BAE67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14:paraId="0FCEAE3E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14:paraId="06FF27B7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05A34AE3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A75853" w14:paraId="37BBA370" w14:textId="77777777" w:rsidTr="00B72AF3">
        <w:tc>
          <w:tcPr>
            <w:tcW w:w="4815" w:type="dxa"/>
            <w:tcBorders>
              <w:left w:val="nil"/>
            </w:tcBorders>
            <w:shd w:val="clear" w:color="auto" w:fill="D0CECE" w:themeFill="background2" w:themeFillShade="E6"/>
          </w:tcPr>
          <w:p w14:paraId="2CFF5D82" w14:textId="77777777" w:rsidR="00A75853" w:rsidRPr="00251DE1" w:rsidRDefault="00A75853" w:rsidP="00740C4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สื่อการสอน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ower Point</w:t>
            </w:r>
          </w:p>
        </w:tc>
        <w:tc>
          <w:tcPr>
            <w:tcW w:w="567" w:type="dxa"/>
            <w:shd w:val="clear" w:color="auto" w:fill="D0CECE" w:themeFill="background2" w:themeFillShade="E6"/>
          </w:tcPr>
          <w:p w14:paraId="5BB31C7E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0158E691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4A920584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0CECE" w:themeFill="background2" w:themeFillShade="E6"/>
          </w:tcPr>
          <w:p w14:paraId="5EEA85AC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0CECE" w:themeFill="background2" w:themeFillShade="E6"/>
          </w:tcPr>
          <w:p w14:paraId="6617124A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1E2595EC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0CECE" w:themeFill="background2" w:themeFillShade="E6"/>
          </w:tcPr>
          <w:p w14:paraId="22F54DF0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A75853" w14:paraId="0424C943" w14:textId="77777777" w:rsidTr="00B72AF3">
        <w:tc>
          <w:tcPr>
            <w:tcW w:w="4815" w:type="dxa"/>
            <w:tcBorders>
              <w:left w:val="nil"/>
            </w:tcBorders>
          </w:tcPr>
          <w:p w14:paraId="3479E2D2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1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ความเหมาะสมและสัมพันธ์กับเนื้อหา</w:t>
            </w:r>
          </w:p>
        </w:tc>
        <w:tc>
          <w:tcPr>
            <w:tcW w:w="567" w:type="dxa"/>
          </w:tcPr>
          <w:p w14:paraId="42FF51AE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7ED4D50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45BBCC61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509C88AB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2033E363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01A70996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02770F3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A75853" w14:paraId="77512E45" w14:textId="77777777" w:rsidTr="00B72AF3">
        <w:tc>
          <w:tcPr>
            <w:tcW w:w="4815" w:type="dxa"/>
            <w:tcBorders>
              <w:left w:val="nil"/>
            </w:tcBorders>
          </w:tcPr>
          <w:p w14:paraId="1249CA0C" w14:textId="77777777" w:rsidR="00A75853" w:rsidRDefault="00A75853" w:rsidP="00740C49">
            <w:pPr>
              <w:ind w:right="509"/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2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ความสอดคล้องกับวัตถุประสงค์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33D8ECFF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408BF29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7E9A44F5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7F546CA0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4D83F9E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570D763A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3A7D6324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A75853" w14:paraId="2E874FDC" w14:textId="77777777" w:rsidTr="00B72AF3">
        <w:tc>
          <w:tcPr>
            <w:tcW w:w="4815" w:type="dxa"/>
            <w:tcBorders>
              <w:left w:val="nil"/>
            </w:tcBorders>
          </w:tcPr>
          <w:p w14:paraId="0069173D" w14:textId="77777777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3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จำนว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หมาะสมกับ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เ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นื้อหาวิชา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AAD3089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412BEC82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4D1D1F4D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7146B246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708" w:type="dxa"/>
          </w:tcPr>
          <w:p w14:paraId="40321773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5CBA5F88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74EFCC8E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A75853" w14:paraId="3AA54D85" w14:textId="77777777" w:rsidTr="00B72AF3">
        <w:tc>
          <w:tcPr>
            <w:tcW w:w="4815" w:type="dxa"/>
            <w:tcBorders>
              <w:left w:val="nil"/>
            </w:tcBorders>
          </w:tcPr>
          <w:p w14:paraId="180F7088" w14:textId="058FBEA3" w:rsidR="00A75853" w:rsidRDefault="00A75853" w:rsidP="00740C49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4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่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อมีขนาดของเส้น และตัวอักษรที่เหมาะสม </w:t>
            </w:r>
          </w:p>
        </w:tc>
        <w:tc>
          <w:tcPr>
            <w:tcW w:w="567" w:type="dxa"/>
          </w:tcPr>
          <w:p w14:paraId="235CE16F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D411280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046F94AA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47A70145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6CE880CA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2EA1C596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0F25DD3E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A75853" w14:paraId="65436CDD" w14:textId="77777777" w:rsidTr="00B72AF3">
        <w:tc>
          <w:tcPr>
            <w:tcW w:w="7225" w:type="dxa"/>
            <w:gridSpan w:val="5"/>
            <w:tcBorders>
              <w:left w:val="nil"/>
            </w:tcBorders>
          </w:tcPr>
          <w:p w14:paraId="729BB16B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สื่อการสอน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ower Point</w:t>
            </w:r>
          </w:p>
        </w:tc>
        <w:tc>
          <w:tcPr>
            <w:tcW w:w="708" w:type="dxa"/>
          </w:tcPr>
          <w:p w14:paraId="59F2485C" w14:textId="77777777" w:rsidR="00A75853" w:rsidRPr="00431BE7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6</w:t>
            </w:r>
          </w:p>
        </w:tc>
        <w:tc>
          <w:tcPr>
            <w:tcW w:w="567" w:type="dxa"/>
          </w:tcPr>
          <w:p w14:paraId="3ECEE03E" w14:textId="77777777" w:rsidR="00A75853" w:rsidRPr="00431BE7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2</w:t>
            </w:r>
          </w:p>
        </w:tc>
        <w:tc>
          <w:tcPr>
            <w:tcW w:w="709" w:type="dxa"/>
            <w:tcBorders>
              <w:right w:val="nil"/>
            </w:tcBorders>
          </w:tcPr>
          <w:p w14:paraId="217D76CD" w14:textId="77777777" w:rsidR="00A75853" w:rsidRPr="00431BE7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A75853" w14:paraId="4745A95F" w14:textId="77777777" w:rsidTr="00B72AF3">
        <w:tc>
          <w:tcPr>
            <w:tcW w:w="7225" w:type="dxa"/>
            <w:gridSpan w:val="5"/>
            <w:tcBorders>
              <w:left w:val="nil"/>
            </w:tcBorders>
          </w:tcPr>
          <w:p w14:paraId="66B444AE" w14:textId="77777777" w:rsidR="00A75853" w:rsidRPr="00431BE7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</w:tcPr>
          <w:p w14:paraId="2CBBC4B8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6</w:t>
            </w:r>
          </w:p>
        </w:tc>
        <w:tc>
          <w:tcPr>
            <w:tcW w:w="567" w:type="dxa"/>
          </w:tcPr>
          <w:p w14:paraId="3A7683D6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6FAC7D09" w14:textId="77777777" w:rsidR="00A75853" w:rsidRDefault="00A75853" w:rsidP="00740C4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</w:p>
        </w:tc>
      </w:tr>
    </w:tbl>
    <w:p w14:paraId="0985801E" w14:textId="1331B2BB" w:rsidR="006838D3" w:rsidRPr="00E16ADA" w:rsidRDefault="006838D3" w:rsidP="006838D3">
      <w:pPr>
        <w:spacing w:before="346" w:after="0" w:line="240" w:lineRule="auto"/>
        <w:ind w:right="49" w:firstLine="28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</w:t>
      </w:r>
      <w:r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าก</w:t>
      </w:r>
      <w:r w:rsidR="00A75853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ตารางที่ 4.</w:t>
      </w:r>
      <w:r w:rsidR="00A75853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1</w:t>
      </w:r>
      <w:r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 </w:t>
      </w:r>
      <w:r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ากการวิเคราะห์ความคิดเห็น</w:t>
      </w:r>
      <w:r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ของผู้เชี่ยวชาญ ใน</w:t>
      </w:r>
      <w:r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สร้างเอกสารประกอบ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ฝึกอบรมด้านเนื้อห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ชุ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ึกอบร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ที่ผู้วิจัยพัฒนาขึ้น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งกา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ัฒนาชุดฝึกอบรม เรื่องการพัฒนาทักษะการติดตั้งระบบกล้องวงจรปิด</w:t>
      </w:r>
      <w:r w:rsidR="0093511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สมรรถนะขอ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หลักสูตรประกาศนียบัตรวิชาชีพชั้นสูง พุทธศักราช 2557 ประเภทวิชาอุตสาหกรรม สาขาวิชาอิเล็กทรอนิกส์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า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ในภาพรวมอยู่ในระดับดี โดยมีค่าเฉลี่ย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แยกเป็นรายด้าน พบว่า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190B55D" w14:textId="74CB4822" w:rsidR="006838D3" w:rsidRPr="00E16ADA" w:rsidRDefault="006838D3" w:rsidP="00935117">
      <w:pPr>
        <w:spacing w:before="5" w:after="0" w:line="240" w:lineRule="auto"/>
        <w:ind w:right="49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ด้านเนื้อหา อยู่ในเกณฑ์ระดับดี ค่าเฉลี่ย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3</w:t>
      </w:r>
      <w:r w:rsidR="002A1A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7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วิเคราะห์เป็นรายข้อพบว่าอยู่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ในระดับดีทุกข้อ โดยข้อที่มีค่าเฉลี่ยมากที่สุดคือ ข้อ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1.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วิเคราะห์เนื้อหารายวิชาตรงตามวัตถุ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สงค์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ข้อ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2.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เนื้อหารายวิชาครอบคลุมวัตถุประสงค์ ข้อ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3. 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จัด</w:t>
      </w:r>
      <w:r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ลำดับ</w:t>
      </w:r>
      <w:r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เนื้อหาเหมาะสมกับขั้นตอนการเรียนรู้</w:t>
      </w:r>
      <w:r w:rsidR="00210481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210481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สำหรับข้อ4.ความเหมาะสมของเนื้อหา และ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ข้อ 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6. 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รูปภาพประกอบชัดเจน มีค่าเฉลี่</w:t>
      </w:r>
      <w:r w:rsidR="005C58D2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ย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เท่ากัน และข้อ 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8. </w:t>
      </w:r>
      <w:r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ารจัดรูปแบบของเนื้อหาเหมาะสม ซึ่งมี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่าเฉลี่ยเท่ากั</w:t>
      </w:r>
      <w:r w:rsidR="005C58D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บ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าษาที่ใช้อ่านเข้าใจง่าย มีค่าเฉลี่ย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ุด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00 </w:t>
      </w:r>
    </w:p>
    <w:p w14:paraId="078AAB64" w14:textId="7C21FB99" w:rsidR="006838D3" w:rsidRPr="00E16ADA" w:rsidRDefault="006838D3" w:rsidP="00935117">
      <w:pPr>
        <w:spacing w:after="0" w:line="240" w:lineRule="auto"/>
        <w:ind w:right="49" w:firstLine="41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้านแบบ</w:t>
      </w:r>
      <w:r w:rsidR="0021048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ฝึกหัดและ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ดสอบ มีคุณภาพอยู่ในเกณฑ์ระดับดี ค่าเฉลี่ย 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วิเคราะห์เป็นรายข้อพบว่าอยู่ในระดับดีทุกข้อ โดย 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ตรงตามวัตถุประสงค์การฝึกอบรม 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ข้อ 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2. </w:t>
      </w:r>
      <w:r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จำนวน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แบบฝึกหัดเหมาะสมกับวัตถุประสงค์เชิงพฤติกรรม ข้อ 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. </w:t>
      </w:r>
      <w:r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ำ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ถามและ</w:t>
      </w:r>
      <w:r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ำ</w:t>
      </w:r>
      <w:r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ตอบมี เป้าหมาย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ชัดเจน 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ูปภาพประกอบชัดเจนมี มีค่าเฉลี่ย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5.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าษาที่อ่าน เข้าใจได้ง่าย มีค่าเฉลี่ย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ุด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00 </w:t>
      </w:r>
    </w:p>
    <w:p w14:paraId="6DDDCD3A" w14:textId="77777777" w:rsidR="006838D3" w:rsidRPr="000D4BFC" w:rsidRDefault="006838D3" w:rsidP="006838D3">
      <w:pPr>
        <w:spacing w:before="19" w:after="0" w:line="240" w:lineRule="auto"/>
        <w:ind w:right="34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ด้านสื่อการสอน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ower Point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ุณภาพอยู่ในเกณฑ์ระดับดี ค่าเฉลี่ย 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 วิเคราะห์เป็นรายข้อพบว่าอยู่ในระดับดีทุกข้อ โดย 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ความเหมาะสมและสัมพันธ์กับเนื้อหา มีค่าเฉลี่ยสูงสุด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ความสอดคล้องกับวัตถุประสงค์ 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ื่อมี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หมาะสมกับเนื้อหาวิชา ข้อ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ขนาดของเส้น และตัวอักษรที่เหมาะสม มีค่าเฉลี่ยเท่ากัน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33 </w:t>
      </w:r>
    </w:p>
    <w:p w14:paraId="193AAD73" w14:textId="77777777" w:rsidR="006838D3" w:rsidRPr="00653165" w:rsidRDefault="006838D3" w:rsidP="000969EA">
      <w:pPr>
        <w:pStyle w:val="a3"/>
        <w:tabs>
          <w:tab w:val="left" w:pos="3544"/>
        </w:tabs>
        <w:spacing w:after="0" w:afterAutospacing="0"/>
        <w:ind w:left="-170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74C8D399" w14:textId="5C1FBA8F" w:rsidR="00450D4D" w:rsidRDefault="00874FAB" w:rsidP="00B72AF3">
      <w:pPr>
        <w:pStyle w:val="a3"/>
        <w:tabs>
          <w:tab w:val="left" w:pos="3544"/>
        </w:tabs>
        <w:spacing w:before="0" w:beforeAutospacing="0" w:after="0" w:afterAutospacing="0"/>
        <w:ind w:left="-170"/>
        <w:rPr>
          <w:rFonts w:ascii="TH SarabunPSK" w:hAnsi="TH SarabunPSK" w:cs="TH SarabunPSK"/>
          <w:color w:val="000000"/>
          <w:sz w:val="32"/>
          <w:szCs w:val="32"/>
        </w:rPr>
      </w:pPr>
      <w:r w:rsidRPr="0062316A">
        <w:rPr>
          <w:rFonts w:ascii="TH SarabunPSK" w:hAnsi="TH SarabunPSK" w:cs="TH SarabunPSK"/>
          <w:b/>
          <w:bCs/>
          <w:color w:val="000000"/>
          <w:sz w:val="32"/>
          <w:szCs w:val="32"/>
        </w:rPr>
        <w:t>4.</w:t>
      </w:r>
      <w:r w:rsidR="00653165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2</w:t>
      </w:r>
      <w:r w:rsidRPr="0062316A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 </w:t>
      </w:r>
      <w:r w:rsidR="00115C95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ผล</w:t>
      </w:r>
      <w:r w:rsidRPr="0062316A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การวิเคราะห์หาประสิทธิภาพของชุดฝึกอบรม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</w:p>
    <w:p w14:paraId="4844E2B4" w14:textId="0390B9C9" w:rsidR="00B945C8" w:rsidRDefault="00B945C8" w:rsidP="00B72AF3">
      <w:pPr>
        <w:pStyle w:val="a3"/>
        <w:tabs>
          <w:tab w:val="left" w:pos="3544"/>
        </w:tabs>
        <w:spacing w:before="0" w:beforeAutospacing="0" w:after="0" w:afterAutospacing="0"/>
        <w:ind w:left="-170"/>
        <w:rPr>
          <w:rFonts w:ascii="TH SarabunPSK" w:hAnsi="TH SarabunPSK" w:cs="TH SarabunPSK"/>
          <w:color w:val="000000"/>
          <w:sz w:val="32"/>
          <w:szCs w:val="32"/>
        </w:rPr>
      </w:pPr>
      <w:r w:rsidRPr="00B945C8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4.2.1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62316A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ประสิทธิภาพของชุดฝึกอบรม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B945C8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</w:p>
    <w:p w14:paraId="2D6FB8D2" w14:textId="165B8CE8" w:rsidR="00874FAB" w:rsidRDefault="00450D4D" w:rsidP="00B72AF3">
      <w:pPr>
        <w:pStyle w:val="a3"/>
        <w:tabs>
          <w:tab w:val="left" w:pos="3544"/>
        </w:tabs>
        <w:spacing w:before="0" w:beforeAutospacing="0" w:after="0" w:afterAutospacing="0"/>
        <w:ind w:left="-170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</w:t>
      </w:r>
      <w:r w:rsidR="00B945C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450D4D">
        <w:rPr>
          <w:rFonts w:ascii="TH SarabunPSK" w:hAnsi="TH SarabunPSK" w:cs="TH SarabunPSK" w:hint="cs"/>
          <w:color w:val="000000"/>
          <w:sz w:val="40"/>
          <w:szCs w:val="40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ของรายวิชาระบบโทรทัศน์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 w:rsidR="000969EA">
        <w:rPr>
          <w:rFonts w:ascii="TH SarabunPSK" w:hAnsi="TH SarabunPSK" w:cs="TH SarabunPSK"/>
          <w:color w:val="00000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4E0A1C6" w14:textId="77777777" w:rsidR="00B72AF3" w:rsidRDefault="00B72AF3" w:rsidP="00B72AF3">
      <w:pPr>
        <w:pStyle w:val="a3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b/>
          <w:bCs/>
          <w:sz w:val="32"/>
          <w:szCs w:val="32"/>
        </w:rPr>
      </w:pPr>
    </w:p>
    <w:p w14:paraId="7C9DFFA8" w14:textId="08EE9BEE" w:rsidR="00A57AA3" w:rsidRDefault="00874FAB" w:rsidP="00B72AF3">
      <w:pPr>
        <w:pStyle w:val="a3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 w:rsidRPr="00B72AF3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B72AF3">
        <w:rPr>
          <w:rFonts w:ascii="TH SarabunPSK" w:hAnsi="TH SarabunPSK" w:cs="TH SarabunPSK"/>
          <w:b/>
          <w:bCs/>
          <w:sz w:val="32"/>
          <w:szCs w:val="32"/>
        </w:rPr>
        <w:t>4</w:t>
      </w:r>
      <w:r w:rsidR="008F05D3" w:rsidRPr="00B72AF3">
        <w:rPr>
          <w:rFonts w:ascii="TH SarabunPSK" w:hAnsi="TH SarabunPSK" w:cs="TH SarabunPSK"/>
          <w:b/>
          <w:bCs/>
          <w:sz w:val="32"/>
          <w:szCs w:val="32"/>
        </w:rPr>
        <w:t>.</w:t>
      </w:r>
      <w:r w:rsidR="00B72AF3" w:rsidRPr="00B72AF3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B72AF3">
        <w:rPr>
          <w:rFonts w:ascii="TH SarabunPSK" w:hAnsi="TH SarabunPSK" w:cs="TH SarabunPSK"/>
          <w:sz w:val="32"/>
          <w:szCs w:val="32"/>
        </w:rPr>
        <w:t xml:space="preserve"> </w:t>
      </w:r>
      <w:r w:rsidRPr="00B72AF3">
        <w:rPr>
          <w:rFonts w:ascii="TH SarabunPSK" w:hAnsi="TH SarabunPSK" w:cs="TH SarabunPSK"/>
          <w:sz w:val="32"/>
          <w:szCs w:val="32"/>
          <w:cs/>
        </w:rPr>
        <w:t>คะแน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การ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 และการสอบวัดผลสัมฤทธิ์ทางการเรียน </w:t>
      </w:r>
      <w:r w:rsidR="00A57AA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</w:p>
    <w:p w14:paraId="32120CFB" w14:textId="5103D8C8" w:rsidR="00874FAB" w:rsidRPr="00A57AA3" w:rsidRDefault="00A57AA3" w:rsidP="00B72AF3">
      <w:pPr>
        <w:pStyle w:val="a3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 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 w:rsidR="002726B1">
        <w:rPr>
          <w:rFonts w:ascii="TH SarabunPSK" w:hAnsi="TH SarabunPSK" w:cs="TH SarabunPSK" w:hint="cs"/>
          <w:color w:val="000000"/>
          <w:sz w:val="32"/>
          <w:szCs w:val="32"/>
          <w:cs/>
        </w:rPr>
        <w:t>จากการใช้ชุดฝึกอบรมการติดตั้งกล้องวงจรปิด</w:t>
      </w:r>
    </w:p>
    <w:p w14:paraId="1CB92EDD" w14:textId="77777777" w:rsidR="00A57AA3" w:rsidRPr="00B72AF3" w:rsidRDefault="00A57AA3" w:rsidP="00A57AA3">
      <w:pPr>
        <w:pStyle w:val="a3"/>
        <w:tabs>
          <w:tab w:val="left" w:pos="3544"/>
        </w:tabs>
        <w:spacing w:before="96" w:beforeAutospacing="0" w:after="0" w:afterAutospacing="0"/>
        <w:ind w:left="346" w:right="566" w:hanging="346"/>
        <w:rPr>
          <w:rFonts w:ascii="TH SarabunPSK" w:hAnsi="TH SarabunPSK" w:cs="TH SarabunPSK"/>
          <w:color w:val="000000"/>
          <w:sz w:val="2"/>
          <w:szCs w:val="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</w:p>
    <w:tbl>
      <w:tblPr>
        <w:tblStyle w:val="a4"/>
        <w:tblW w:w="8647" w:type="dxa"/>
        <w:tblInd w:w="-5" w:type="dxa"/>
        <w:tblLook w:val="04A0" w:firstRow="1" w:lastRow="0" w:firstColumn="1" w:lastColumn="0" w:noHBand="0" w:noVBand="1"/>
      </w:tblPr>
      <w:tblGrid>
        <w:gridCol w:w="2127"/>
        <w:gridCol w:w="3402"/>
        <w:gridCol w:w="3118"/>
      </w:tblGrid>
      <w:tr w:rsidR="00A57AA3" w14:paraId="62B1BE9D" w14:textId="77777777" w:rsidTr="00DB6723">
        <w:tc>
          <w:tcPr>
            <w:tcW w:w="2127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42B50016" w14:textId="0224D655" w:rsidR="00A57AA3" w:rsidRPr="00A57AA3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</w:t>
            </w:r>
            <w:r w:rsidR="00A57AA3"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3402" w:type="dxa"/>
            <w:shd w:val="clear" w:color="auto" w:fill="FBE4D5" w:themeFill="accent2" w:themeFillTint="33"/>
          </w:tcPr>
          <w:p w14:paraId="298691B2" w14:textId="75FBF493" w:rsidR="00A57AA3" w:rsidRDefault="00A57AA3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รวมการ</w:t>
            </w:r>
            <w:r w:rsidR="00604727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ทดสอบ</w:t>
            </w:r>
          </w:p>
          <w:p w14:paraId="236D6EBB" w14:textId="06E30E6D" w:rsidR="00A57AA3" w:rsidRPr="00A57AA3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(</w:t>
            </w:r>
            <w:r w:rsidR="00A57AA3"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) </w:t>
            </w:r>
            <w:r w:rsidR="00A57AA3"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ะหว่างเรียน</w:t>
            </w:r>
          </w:p>
          <w:p w14:paraId="34D1283B" w14:textId="34144313" w:rsidR="00A57AA3" w:rsidRPr="00A57AA3" w:rsidRDefault="00A57AA3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3118" w:type="dxa"/>
            <w:tcBorders>
              <w:right w:val="nil"/>
            </w:tcBorders>
            <w:shd w:val="clear" w:color="auto" w:fill="FBE4D5" w:themeFill="accent2" w:themeFillTint="33"/>
          </w:tcPr>
          <w:p w14:paraId="7520085D" w14:textId="456B7813" w:rsidR="00A57AA3" w:rsidRDefault="00A57AA3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จากการสอบวัดผลสัมฤทธิ์ ทางการเรียน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570129E9" w14:textId="6F2EF4C7" w:rsidR="00A57AA3" w:rsidRP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</w:tr>
      <w:tr w:rsidR="00A57AA3" w14:paraId="093DCEFE" w14:textId="77777777" w:rsidTr="00471C47">
        <w:tc>
          <w:tcPr>
            <w:tcW w:w="2127" w:type="dxa"/>
            <w:tcBorders>
              <w:left w:val="nil"/>
            </w:tcBorders>
          </w:tcPr>
          <w:p w14:paraId="57EA673F" w14:textId="456FF1F5" w:rsidR="00A57AA3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3402" w:type="dxa"/>
          </w:tcPr>
          <w:p w14:paraId="5687D066" w14:textId="03CAF24D" w:rsidR="00A57AA3" w:rsidRDefault="0050438E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118" w:type="dxa"/>
            <w:tcBorders>
              <w:right w:val="nil"/>
            </w:tcBorders>
          </w:tcPr>
          <w:p w14:paraId="3352C434" w14:textId="24F10EA0" w:rsidR="00A57AA3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A57AA3" w14:paraId="2D381E66" w14:textId="77777777" w:rsidTr="00471C47">
        <w:tc>
          <w:tcPr>
            <w:tcW w:w="2127" w:type="dxa"/>
            <w:tcBorders>
              <w:left w:val="nil"/>
            </w:tcBorders>
          </w:tcPr>
          <w:p w14:paraId="233AA06B" w14:textId="72A218F8" w:rsidR="00A57AA3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3402" w:type="dxa"/>
          </w:tcPr>
          <w:p w14:paraId="1B2900EA" w14:textId="6755AB75" w:rsidR="00A57AA3" w:rsidRDefault="0050438E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  <w:tc>
          <w:tcPr>
            <w:tcW w:w="3118" w:type="dxa"/>
            <w:tcBorders>
              <w:right w:val="nil"/>
            </w:tcBorders>
          </w:tcPr>
          <w:p w14:paraId="0F14D4E5" w14:textId="56D818EC" w:rsidR="00A57AA3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</w:tr>
      <w:tr w:rsidR="00604727" w14:paraId="5A5737F6" w14:textId="77777777" w:rsidTr="00471C47">
        <w:tc>
          <w:tcPr>
            <w:tcW w:w="2127" w:type="dxa"/>
            <w:tcBorders>
              <w:left w:val="nil"/>
            </w:tcBorders>
          </w:tcPr>
          <w:p w14:paraId="2D1C50C1" w14:textId="7702D3B2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3402" w:type="dxa"/>
          </w:tcPr>
          <w:p w14:paraId="3252CAA4" w14:textId="72ACCB09" w:rsidR="00604727" w:rsidRDefault="0050438E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  <w:tc>
          <w:tcPr>
            <w:tcW w:w="3118" w:type="dxa"/>
            <w:tcBorders>
              <w:right w:val="nil"/>
            </w:tcBorders>
          </w:tcPr>
          <w:p w14:paraId="2D34B6D8" w14:textId="4727D592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604727" w14:paraId="71D62933" w14:textId="77777777" w:rsidTr="00471C47">
        <w:tc>
          <w:tcPr>
            <w:tcW w:w="2127" w:type="dxa"/>
            <w:tcBorders>
              <w:left w:val="nil"/>
            </w:tcBorders>
          </w:tcPr>
          <w:p w14:paraId="4A29D89C" w14:textId="42805225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3402" w:type="dxa"/>
          </w:tcPr>
          <w:p w14:paraId="4267BD27" w14:textId="6D5E75F1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18" w:type="dxa"/>
            <w:tcBorders>
              <w:right w:val="nil"/>
            </w:tcBorders>
          </w:tcPr>
          <w:p w14:paraId="20D04AE6" w14:textId="51A444C0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</w:tr>
      <w:tr w:rsidR="00604727" w14:paraId="3162BCF4" w14:textId="77777777" w:rsidTr="00471C47">
        <w:tc>
          <w:tcPr>
            <w:tcW w:w="2127" w:type="dxa"/>
            <w:tcBorders>
              <w:left w:val="nil"/>
            </w:tcBorders>
          </w:tcPr>
          <w:p w14:paraId="668C2613" w14:textId="4FDC204B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3402" w:type="dxa"/>
          </w:tcPr>
          <w:p w14:paraId="299D8F34" w14:textId="292B4E48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18" w:type="dxa"/>
            <w:tcBorders>
              <w:right w:val="nil"/>
            </w:tcBorders>
          </w:tcPr>
          <w:p w14:paraId="1C8B91BD" w14:textId="46D52DD1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</w:tr>
      <w:tr w:rsidR="00604727" w14:paraId="71612A72" w14:textId="77777777" w:rsidTr="00471C47">
        <w:tc>
          <w:tcPr>
            <w:tcW w:w="2127" w:type="dxa"/>
            <w:tcBorders>
              <w:left w:val="nil"/>
            </w:tcBorders>
          </w:tcPr>
          <w:p w14:paraId="2137F0B0" w14:textId="4ACFC8B1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3402" w:type="dxa"/>
          </w:tcPr>
          <w:p w14:paraId="7A194D73" w14:textId="6F24C4C0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18" w:type="dxa"/>
            <w:tcBorders>
              <w:right w:val="nil"/>
            </w:tcBorders>
          </w:tcPr>
          <w:p w14:paraId="37BD39DA" w14:textId="1959BA16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7</w:t>
            </w:r>
          </w:p>
        </w:tc>
      </w:tr>
      <w:tr w:rsidR="00604727" w14:paraId="17213366" w14:textId="77777777" w:rsidTr="00471C47">
        <w:tc>
          <w:tcPr>
            <w:tcW w:w="2127" w:type="dxa"/>
            <w:tcBorders>
              <w:left w:val="nil"/>
            </w:tcBorders>
          </w:tcPr>
          <w:p w14:paraId="780677D5" w14:textId="20531A46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3402" w:type="dxa"/>
          </w:tcPr>
          <w:p w14:paraId="2B301DD1" w14:textId="4FC3A7AF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18" w:type="dxa"/>
            <w:tcBorders>
              <w:right w:val="nil"/>
            </w:tcBorders>
          </w:tcPr>
          <w:p w14:paraId="6FF4A314" w14:textId="3F0E51EB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604727" w14:paraId="18A9637C" w14:textId="77777777" w:rsidTr="00471C47">
        <w:tc>
          <w:tcPr>
            <w:tcW w:w="2127" w:type="dxa"/>
            <w:tcBorders>
              <w:left w:val="nil"/>
            </w:tcBorders>
          </w:tcPr>
          <w:p w14:paraId="0A6ABEFB" w14:textId="2F23BF74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3402" w:type="dxa"/>
          </w:tcPr>
          <w:p w14:paraId="3C2D6A97" w14:textId="6F5A8D93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118" w:type="dxa"/>
            <w:tcBorders>
              <w:right w:val="nil"/>
            </w:tcBorders>
          </w:tcPr>
          <w:p w14:paraId="355F00AB" w14:textId="1E139236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</w:tr>
      <w:tr w:rsidR="00604727" w14:paraId="0DA7D326" w14:textId="77777777" w:rsidTr="00471C47">
        <w:tc>
          <w:tcPr>
            <w:tcW w:w="2127" w:type="dxa"/>
            <w:tcBorders>
              <w:left w:val="nil"/>
            </w:tcBorders>
          </w:tcPr>
          <w:p w14:paraId="50C0ECF8" w14:textId="09749EAF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3402" w:type="dxa"/>
          </w:tcPr>
          <w:p w14:paraId="144FB48C" w14:textId="25AEC555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8</w:t>
            </w:r>
          </w:p>
        </w:tc>
        <w:tc>
          <w:tcPr>
            <w:tcW w:w="3118" w:type="dxa"/>
            <w:tcBorders>
              <w:right w:val="nil"/>
            </w:tcBorders>
          </w:tcPr>
          <w:p w14:paraId="50CE1927" w14:textId="05DC4BE9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7</w:t>
            </w:r>
          </w:p>
        </w:tc>
      </w:tr>
      <w:tr w:rsidR="00604727" w14:paraId="3F3DD6F1" w14:textId="77777777" w:rsidTr="00471C47">
        <w:tc>
          <w:tcPr>
            <w:tcW w:w="2127" w:type="dxa"/>
            <w:tcBorders>
              <w:left w:val="nil"/>
            </w:tcBorders>
          </w:tcPr>
          <w:p w14:paraId="592969FF" w14:textId="26F00763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3402" w:type="dxa"/>
          </w:tcPr>
          <w:p w14:paraId="24D44A88" w14:textId="56002AEF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18" w:type="dxa"/>
            <w:tcBorders>
              <w:right w:val="nil"/>
            </w:tcBorders>
          </w:tcPr>
          <w:p w14:paraId="7F3C16A6" w14:textId="4194A400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  <w:tr w:rsidR="00604727" w14:paraId="6E3D4A71" w14:textId="77777777" w:rsidTr="00471C47">
        <w:tc>
          <w:tcPr>
            <w:tcW w:w="2127" w:type="dxa"/>
            <w:tcBorders>
              <w:left w:val="nil"/>
            </w:tcBorders>
          </w:tcPr>
          <w:p w14:paraId="638B6530" w14:textId="0EDDB925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3402" w:type="dxa"/>
          </w:tcPr>
          <w:p w14:paraId="75B5D72C" w14:textId="2ED45735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18" w:type="dxa"/>
            <w:tcBorders>
              <w:right w:val="nil"/>
            </w:tcBorders>
          </w:tcPr>
          <w:p w14:paraId="5C0CB309" w14:textId="6CA030BE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6</w:t>
            </w:r>
          </w:p>
        </w:tc>
      </w:tr>
      <w:tr w:rsidR="00604727" w14:paraId="7A097041" w14:textId="77777777" w:rsidTr="00471C47">
        <w:tc>
          <w:tcPr>
            <w:tcW w:w="2127" w:type="dxa"/>
            <w:tcBorders>
              <w:left w:val="nil"/>
            </w:tcBorders>
          </w:tcPr>
          <w:p w14:paraId="11CA766D" w14:textId="09767E25" w:rsidR="00604727" w:rsidRDefault="00604727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3402" w:type="dxa"/>
          </w:tcPr>
          <w:p w14:paraId="1F2DFF6D" w14:textId="7A3D722E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18" w:type="dxa"/>
            <w:tcBorders>
              <w:right w:val="nil"/>
            </w:tcBorders>
          </w:tcPr>
          <w:p w14:paraId="42ACCB8B" w14:textId="7BFC42B7" w:rsidR="00604727" w:rsidRDefault="00465934" w:rsidP="00604727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</w:tbl>
    <w:p w14:paraId="5618FBEA" w14:textId="77777777" w:rsidR="00B72AF3" w:rsidRDefault="00B72AF3" w:rsidP="00B72AF3">
      <w:pPr>
        <w:pStyle w:val="a3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 w:rsidRPr="00B72AF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B72AF3">
        <w:rPr>
          <w:rFonts w:ascii="TH SarabunPSK" w:hAnsi="TH SarabunPSK" w:cs="TH SarabunPSK"/>
          <w:b/>
          <w:bCs/>
          <w:sz w:val="32"/>
          <w:szCs w:val="32"/>
        </w:rPr>
        <w:t>4.</w:t>
      </w:r>
      <w:r w:rsidRPr="00B72AF3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(ต่อ)</w:t>
      </w:r>
      <w:r w:rsidRPr="00B72AF3">
        <w:rPr>
          <w:rFonts w:ascii="TH SarabunPSK" w:hAnsi="TH SarabunPSK" w:cs="TH SarabunPSK"/>
          <w:sz w:val="32"/>
          <w:szCs w:val="32"/>
        </w:rPr>
        <w:t xml:space="preserve"> </w:t>
      </w:r>
      <w:r w:rsidRPr="00B72AF3">
        <w:rPr>
          <w:rFonts w:ascii="TH SarabunPSK" w:hAnsi="TH SarabunPSK" w:cs="TH SarabunPSK"/>
          <w:sz w:val="32"/>
          <w:szCs w:val="32"/>
          <w:cs/>
        </w:rPr>
        <w:t>คะแนน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บบฝึกหัดระหว่างเรียน และการสอบวัดผลสัมฤทธิ์</w:t>
      </w:r>
    </w:p>
    <w:p w14:paraId="6802FEA7" w14:textId="473253D1" w:rsidR="00B72AF3" w:rsidRPr="00A57AA3" w:rsidRDefault="00B72AF3" w:rsidP="00B72AF3">
      <w:pPr>
        <w:pStyle w:val="a3"/>
        <w:tabs>
          <w:tab w:val="left" w:pos="3544"/>
        </w:tabs>
        <w:spacing w:before="0" w:beforeAutospacing="0" w:after="0" w:afterAutospacing="0"/>
        <w:ind w:left="19" w:right="274" w:hanging="1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ทางการเรียน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ากการใช้ชุดฝึกอบรมการติดตั้งกล้องวงจรปิด</w:t>
      </w:r>
    </w:p>
    <w:p w14:paraId="55F04B4C" w14:textId="77777777" w:rsidR="00B72AF3" w:rsidRPr="00B72AF3" w:rsidRDefault="00B72AF3" w:rsidP="00B72AF3">
      <w:pPr>
        <w:pStyle w:val="a3"/>
        <w:tabs>
          <w:tab w:val="left" w:pos="3544"/>
        </w:tabs>
        <w:spacing w:before="96" w:beforeAutospacing="0" w:after="0" w:afterAutospacing="0"/>
        <w:ind w:left="346" w:right="566" w:hanging="346"/>
        <w:rPr>
          <w:rFonts w:ascii="TH SarabunPSK" w:hAnsi="TH SarabunPSK" w:cs="TH SarabunPSK"/>
          <w:color w:val="000000"/>
          <w:sz w:val="2"/>
          <w:szCs w:val="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</w:p>
    <w:tbl>
      <w:tblPr>
        <w:tblStyle w:val="a4"/>
        <w:tblW w:w="8647" w:type="dxa"/>
        <w:tblInd w:w="-5" w:type="dxa"/>
        <w:tblLook w:val="04A0" w:firstRow="1" w:lastRow="0" w:firstColumn="1" w:lastColumn="0" w:noHBand="0" w:noVBand="1"/>
      </w:tblPr>
      <w:tblGrid>
        <w:gridCol w:w="2127"/>
        <w:gridCol w:w="3402"/>
        <w:gridCol w:w="3118"/>
      </w:tblGrid>
      <w:tr w:rsidR="00B72AF3" w14:paraId="0C961D51" w14:textId="77777777" w:rsidTr="00DB6723">
        <w:tc>
          <w:tcPr>
            <w:tcW w:w="2127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7E857B65" w14:textId="77777777" w:rsidR="00B72AF3" w:rsidRPr="00A57AA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</w:t>
            </w: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3402" w:type="dxa"/>
            <w:shd w:val="clear" w:color="auto" w:fill="FBE4D5" w:themeFill="accent2" w:themeFillTint="33"/>
          </w:tcPr>
          <w:p w14:paraId="61DBDB42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รวม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ทดสอบ</w:t>
            </w:r>
          </w:p>
          <w:p w14:paraId="4A775FB2" w14:textId="77777777" w:rsidR="00B72AF3" w:rsidRPr="00A57AA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)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ะหว่างเรียน</w:t>
            </w:r>
          </w:p>
          <w:p w14:paraId="609F1F01" w14:textId="77777777" w:rsidR="00B72AF3" w:rsidRPr="00A57AA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3118" w:type="dxa"/>
            <w:tcBorders>
              <w:right w:val="nil"/>
            </w:tcBorders>
            <w:shd w:val="clear" w:color="auto" w:fill="FBE4D5" w:themeFill="accent2" w:themeFillTint="33"/>
          </w:tcPr>
          <w:p w14:paraId="5375666B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A57AA3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จากการสอบวัดผลสัมฤทธิ์ ทางการเรียน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59E6F6C7" w14:textId="77777777" w:rsidR="00B72AF3" w:rsidRPr="00604727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346" w:right="566" w:hanging="1786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       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(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คะแนนเต็ม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60 </w:t>
            </w:r>
            <w:r w:rsidRPr="00A57AA3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</w:tr>
      <w:tr w:rsidR="00B72AF3" w14:paraId="221F8E67" w14:textId="77777777" w:rsidTr="00740C49">
        <w:tc>
          <w:tcPr>
            <w:tcW w:w="2127" w:type="dxa"/>
            <w:tcBorders>
              <w:left w:val="nil"/>
            </w:tcBorders>
          </w:tcPr>
          <w:p w14:paraId="188DAAB3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3402" w:type="dxa"/>
          </w:tcPr>
          <w:p w14:paraId="0DDA529F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18" w:type="dxa"/>
            <w:tcBorders>
              <w:right w:val="nil"/>
            </w:tcBorders>
          </w:tcPr>
          <w:p w14:paraId="0BA05D14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B72AF3" w14:paraId="400341B2" w14:textId="77777777" w:rsidTr="00740C49">
        <w:tc>
          <w:tcPr>
            <w:tcW w:w="2127" w:type="dxa"/>
            <w:tcBorders>
              <w:left w:val="nil"/>
            </w:tcBorders>
          </w:tcPr>
          <w:p w14:paraId="2FA6B97F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3402" w:type="dxa"/>
          </w:tcPr>
          <w:p w14:paraId="2A26F9D5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  <w:tc>
          <w:tcPr>
            <w:tcW w:w="3118" w:type="dxa"/>
            <w:tcBorders>
              <w:right w:val="nil"/>
            </w:tcBorders>
          </w:tcPr>
          <w:p w14:paraId="344B18CD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</w:tr>
      <w:tr w:rsidR="00B72AF3" w14:paraId="2DA96AA7" w14:textId="77777777" w:rsidTr="00740C49">
        <w:tc>
          <w:tcPr>
            <w:tcW w:w="2127" w:type="dxa"/>
            <w:tcBorders>
              <w:left w:val="nil"/>
            </w:tcBorders>
          </w:tcPr>
          <w:p w14:paraId="57FC1F9B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5</w:t>
            </w:r>
          </w:p>
        </w:tc>
        <w:tc>
          <w:tcPr>
            <w:tcW w:w="3402" w:type="dxa"/>
          </w:tcPr>
          <w:p w14:paraId="7E556442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18" w:type="dxa"/>
            <w:tcBorders>
              <w:right w:val="nil"/>
            </w:tcBorders>
          </w:tcPr>
          <w:p w14:paraId="2CF427D9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</w:tc>
      </w:tr>
      <w:tr w:rsidR="00B72AF3" w14:paraId="11859D5C" w14:textId="77777777" w:rsidTr="00740C49">
        <w:tc>
          <w:tcPr>
            <w:tcW w:w="2127" w:type="dxa"/>
            <w:tcBorders>
              <w:left w:val="nil"/>
            </w:tcBorders>
          </w:tcPr>
          <w:p w14:paraId="576D52B2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6</w:t>
            </w:r>
          </w:p>
        </w:tc>
        <w:tc>
          <w:tcPr>
            <w:tcW w:w="3402" w:type="dxa"/>
          </w:tcPr>
          <w:p w14:paraId="180A6230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3118" w:type="dxa"/>
            <w:tcBorders>
              <w:right w:val="nil"/>
            </w:tcBorders>
          </w:tcPr>
          <w:p w14:paraId="61659803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</w:tr>
      <w:tr w:rsidR="00B72AF3" w14:paraId="7C63D971" w14:textId="77777777" w:rsidTr="00740C49">
        <w:tc>
          <w:tcPr>
            <w:tcW w:w="2127" w:type="dxa"/>
            <w:tcBorders>
              <w:left w:val="nil"/>
            </w:tcBorders>
          </w:tcPr>
          <w:p w14:paraId="4DF285F9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7</w:t>
            </w:r>
          </w:p>
        </w:tc>
        <w:tc>
          <w:tcPr>
            <w:tcW w:w="3402" w:type="dxa"/>
          </w:tcPr>
          <w:p w14:paraId="6C0A7A18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</w:tc>
        <w:tc>
          <w:tcPr>
            <w:tcW w:w="3118" w:type="dxa"/>
            <w:tcBorders>
              <w:right w:val="nil"/>
            </w:tcBorders>
          </w:tcPr>
          <w:p w14:paraId="68FAE659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7</w:t>
            </w:r>
          </w:p>
        </w:tc>
      </w:tr>
      <w:tr w:rsidR="00B72AF3" w14:paraId="140552B8" w14:textId="77777777" w:rsidTr="00740C49">
        <w:tc>
          <w:tcPr>
            <w:tcW w:w="2127" w:type="dxa"/>
            <w:tcBorders>
              <w:left w:val="nil"/>
            </w:tcBorders>
          </w:tcPr>
          <w:p w14:paraId="1D99C096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3402" w:type="dxa"/>
          </w:tcPr>
          <w:p w14:paraId="2E7DE9C6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</w:tc>
        <w:tc>
          <w:tcPr>
            <w:tcW w:w="3118" w:type="dxa"/>
            <w:tcBorders>
              <w:right w:val="nil"/>
            </w:tcBorders>
          </w:tcPr>
          <w:p w14:paraId="2F7E1C02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</w:tc>
      </w:tr>
      <w:tr w:rsidR="00B72AF3" w14:paraId="5CC6BCD0" w14:textId="77777777" w:rsidTr="00740C49">
        <w:tc>
          <w:tcPr>
            <w:tcW w:w="2127" w:type="dxa"/>
            <w:tcBorders>
              <w:left w:val="nil"/>
            </w:tcBorders>
          </w:tcPr>
          <w:p w14:paraId="2B431617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9</w:t>
            </w:r>
          </w:p>
        </w:tc>
        <w:tc>
          <w:tcPr>
            <w:tcW w:w="3402" w:type="dxa"/>
          </w:tcPr>
          <w:p w14:paraId="47B34181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3118" w:type="dxa"/>
            <w:tcBorders>
              <w:right w:val="nil"/>
            </w:tcBorders>
          </w:tcPr>
          <w:p w14:paraId="42E4C0D6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</w:tc>
      </w:tr>
      <w:tr w:rsidR="00B72AF3" w14:paraId="7730D535" w14:textId="77777777" w:rsidTr="00740C49">
        <w:tc>
          <w:tcPr>
            <w:tcW w:w="2127" w:type="dxa"/>
            <w:tcBorders>
              <w:left w:val="nil"/>
            </w:tcBorders>
          </w:tcPr>
          <w:p w14:paraId="4F46670E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0</w:t>
            </w:r>
          </w:p>
        </w:tc>
        <w:tc>
          <w:tcPr>
            <w:tcW w:w="3402" w:type="dxa"/>
          </w:tcPr>
          <w:p w14:paraId="5AEC68B7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8</w:t>
            </w:r>
          </w:p>
        </w:tc>
        <w:tc>
          <w:tcPr>
            <w:tcW w:w="3118" w:type="dxa"/>
            <w:tcBorders>
              <w:right w:val="nil"/>
            </w:tcBorders>
          </w:tcPr>
          <w:p w14:paraId="3A7A0C26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7</w:t>
            </w:r>
          </w:p>
        </w:tc>
      </w:tr>
      <w:tr w:rsidR="00B72AF3" w14:paraId="7D05DAA1" w14:textId="77777777" w:rsidTr="00740C49">
        <w:tc>
          <w:tcPr>
            <w:tcW w:w="2127" w:type="dxa"/>
            <w:tcBorders>
              <w:left w:val="nil"/>
            </w:tcBorders>
          </w:tcPr>
          <w:p w14:paraId="2770566E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</w:tc>
        <w:tc>
          <w:tcPr>
            <w:tcW w:w="3402" w:type="dxa"/>
          </w:tcPr>
          <w:p w14:paraId="1BB07D53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3118" w:type="dxa"/>
            <w:tcBorders>
              <w:right w:val="nil"/>
            </w:tcBorders>
          </w:tcPr>
          <w:p w14:paraId="5CC497F1" w14:textId="77777777" w:rsidR="00B72AF3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</w:tc>
      </w:tr>
      <w:tr w:rsidR="00B72AF3" w14:paraId="4157D8EE" w14:textId="77777777" w:rsidTr="00740C49">
        <w:tc>
          <w:tcPr>
            <w:tcW w:w="2127" w:type="dxa"/>
            <w:tcBorders>
              <w:left w:val="nil"/>
            </w:tcBorders>
          </w:tcPr>
          <w:p w14:paraId="64A149C6" w14:textId="77777777" w:rsidR="00B72AF3" w:rsidRPr="00465934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3402" w:type="dxa"/>
          </w:tcPr>
          <w:p w14:paraId="1A98115D" w14:textId="77777777" w:rsidR="00B72AF3" w:rsidRPr="00465934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begin"/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instrText>=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</w:rPr>
              <w:instrText>SUM(ABOVE)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separate"/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1</w:t>
            </w:r>
            <w:r w:rsidRPr="00465934">
              <w:rPr>
                <w:rFonts w:ascii="TH SarabunPSK" w:hAnsi="TH SarabunPSK" w:cs="TH SarabunPSK" w:hint="cs"/>
                <w:b/>
                <w:bCs/>
                <w:noProof/>
                <w:color w:val="000000"/>
                <w:sz w:val="32"/>
                <w:szCs w:val="32"/>
                <w:cs/>
              </w:rPr>
              <w:t>,</w:t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022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end"/>
            </w:r>
          </w:p>
        </w:tc>
        <w:tc>
          <w:tcPr>
            <w:tcW w:w="3118" w:type="dxa"/>
            <w:tcBorders>
              <w:right w:val="nil"/>
            </w:tcBorders>
          </w:tcPr>
          <w:p w14:paraId="56DEEDDB" w14:textId="77777777" w:rsidR="00B72AF3" w:rsidRPr="00465934" w:rsidRDefault="00B72AF3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566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begin"/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instrText>=</w:instrText>
            </w:r>
            <w:r w:rsidRPr="0046593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</w:rPr>
              <w:instrText>SUM(ABOVE)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instrText xml:space="preserve"> </w:instrTex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separate"/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b/>
                <w:bCs/>
                <w:noProof/>
                <w:color w:val="000000"/>
                <w:sz w:val="32"/>
                <w:szCs w:val="32"/>
                <w:cs/>
              </w:rPr>
              <w:t>,</w:t>
            </w:r>
            <w:r w:rsidRPr="00465934">
              <w:rPr>
                <w:rFonts w:ascii="TH SarabunPSK" w:hAnsi="TH SarabunPSK" w:cs="TH SarabunPSK"/>
                <w:b/>
                <w:bCs/>
                <w:noProof/>
                <w:color w:val="000000"/>
                <w:sz w:val="32"/>
                <w:szCs w:val="32"/>
                <w:cs/>
              </w:rPr>
              <w:t>012</w:t>
            </w:r>
            <w:r w:rsidRPr="0046593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fldChar w:fldCharType="end"/>
            </w:r>
          </w:p>
        </w:tc>
      </w:tr>
    </w:tbl>
    <w:p w14:paraId="5C7CE4CF" w14:textId="05C35F76" w:rsidR="00874FAB" w:rsidRDefault="00874FAB" w:rsidP="0062316A">
      <w:pPr>
        <w:pStyle w:val="a3"/>
        <w:tabs>
          <w:tab w:val="left" w:pos="3544"/>
        </w:tabs>
        <w:spacing w:before="298" w:beforeAutospacing="0" w:after="0" w:afterAutospacing="0"/>
        <w:ind w:left="350" w:right="326" w:firstLine="374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ข้อมูลคะแนนของภาคความรู้</w:t>
      </w:r>
      <w:r w:rsidR="00B72AF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ตารางที่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4.</w:t>
      </w:r>
      <w:r w:rsidR="00B72AF3"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สามารถคํานวณหาค่าประสิทธิภาพของชุดฝึกอบรมใช้สูตร ดังนี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3DD8ECC3" w14:textId="77777777" w:rsidR="004C05C3" w:rsidRPr="00FA64EB" w:rsidRDefault="004C05C3" w:rsidP="0062316A">
      <w:pPr>
        <w:pStyle w:val="a3"/>
        <w:tabs>
          <w:tab w:val="left" w:pos="3544"/>
        </w:tabs>
        <w:spacing w:before="298" w:beforeAutospacing="0" w:after="0" w:afterAutospacing="0"/>
        <w:ind w:left="350" w:right="326" w:firstLine="374"/>
        <w:rPr>
          <w:rFonts w:ascii="TH SarabunPSK" w:hAnsi="TH SarabunPSK" w:cs="TH SarabunPSK"/>
          <w:sz w:val="8"/>
          <w:szCs w:val="8"/>
        </w:rPr>
      </w:pPr>
    </w:p>
    <w:p w14:paraId="3E62B570" w14:textId="36D02F84" w:rsidR="00874FAB" w:rsidRDefault="00874FAB" w:rsidP="008F2156">
      <w:pPr>
        <w:pStyle w:val="a3"/>
        <w:tabs>
          <w:tab w:val="left" w:pos="3544"/>
        </w:tabs>
        <w:spacing w:before="0" w:beforeAutospacing="0" w:after="0" w:afterAutospacing="0"/>
        <w:ind w:left="1661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คํานวณหาค่า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8F2156"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ภาคความรู้ ดังนี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6BBBA97A" w14:textId="196194F3" w:rsidR="000968C7" w:rsidRDefault="000968C7" w:rsidP="008F2156">
      <w:pPr>
        <w:pStyle w:val="a3"/>
        <w:tabs>
          <w:tab w:val="left" w:pos="3544"/>
        </w:tabs>
        <w:spacing w:before="0" w:beforeAutospacing="0" w:after="0" w:afterAutospacing="0"/>
        <w:ind w:left="1661"/>
        <w:rPr>
          <w:rFonts w:ascii="TH SarabunPSK" w:hAnsi="TH SarabunPSK" w:cs="TH SarabunPSK"/>
          <w:color w:val="000000"/>
          <w:sz w:val="32"/>
          <w:szCs w:val="32"/>
        </w:rPr>
      </w:pPr>
    </w:p>
    <w:p w14:paraId="7B2B1AEF" w14:textId="05D23581" w:rsidR="008F2156" w:rsidRPr="000968C7" w:rsidRDefault="000968C7" w:rsidP="000968C7">
      <w:pPr>
        <w:pStyle w:val="a3"/>
        <w:tabs>
          <w:tab w:val="left" w:pos="3544"/>
        </w:tabs>
        <w:spacing w:before="0" w:beforeAutospacing="0" w:after="0" w:afterAutospacing="0"/>
        <w:rPr>
          <w:rFonts w:ascii="Calibri" w:hAnsi="Calibri" w:cstheme="minorBidi"/>
          <w:color w:val="FF0000"/>
          <w:sz w:val="32"/>
          <w:szCs w:val="32"/>
          <w:u w:val="single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           </w:t>
      </w:r>
      <w:r w:rsidR="00CE4886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8F2156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8F2156"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="008F2156"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</w:t>
      </w:r>
      <w:r w:rsidR="008F2156">
        <w:rPr>
          <w:rFonts w:ascii="TH SarabunPSK" w:hAnsi="TH SarabunPSK" w:cs="TH SarabunPSK"/>
          <w:sz w:val="32"/>
          <w:szCs w:val="32"/>
        </w:rPr>
        <w:t xml:space="preserve"> </w:t>
      </w:r>
      <w:r w:rsidR="00F57B9C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8F2156">
        <w:rPr>
          <w:rFonts w:ascii="TH SarabunPSK" w:hAnsi="TH SarabunPSK" w:cs="TH SarabunPSK"/>
          <w:sz w:val="32"/>
          <w:szCs w:val="32"/>
        </w:rPr>
        <w:t>=</w:t>
      </w:r>
      <w:r w:rsidR="008F2156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FA64EB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07BE9C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37.2pt" o:ole="">
            <v:imagedata r:id="rId7" o:title=""/>
          </v:shape>
          <o:OLEObject Type="Embed" ProgID="Equation.3" ShapeID="_x0000_i1025" DrawAspect="Content" ObjectID="_1711102185" r:id="rId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</w:p>
    <w:p w14:paraId="29A240CE" w14:textId="72E7EBBD" w:rsidR="008F2156" w:rsidRDefault="001672ED" w:rsidP="008F2156">
      <w:pPr>
        <w:pStyle w:val="a3"/>
        <w:tabs>
          <w:tab w:val="left" w:pos="3544"/>
        </w:tabs>
        <w:spacing w:before="422" w:beforeAutospacing="0" w:after="0" w:afterAutospacing="0"/>
        <w:rPr>
          <w:rFonts w:ascii="Calibri" w:hAnsi="Calibri" w:cstheme="minorBidi"/>
          <w:color w:val="000000"/>
          <w:sz w:val="32"/>
          <w:szCs w:val="32"/>
          <w:u w:val="single"/>
          <w:cs/>
        </w:rPr>
      </w:pPr>
      <w:r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4BB8AE" wp14:editId="58B441FD">
                <wp:simplePos x="0" y="0"/>
                <wp:positionH relativeFrom="column">
                  <wp:posOffset>2529147</wp:posOffset>
                </wp:positionH>
                <wp:positionV relativeFrom="paragraph">
                  <wp:posOffset>525145</wp:posOffset>
                </wp:positionV>
                <wp:extent cx="831273" cy="0"/>
                <wp:effectExtent l="0" t="0" r="0" b="0"/>
                <wp:wrapNone/>
                <wp:docPr id="1" name="ตัวเชื่อมต่อตรง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7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30E0C1" id="ตัวเชื่อมต่อตรง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5pt,41.35pt" to="264.6pt,4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" strokecolor="black [3213]" strokeweight=".5pt">
                <v:stroke joinstyle="miter"/>
              </v:line>
            </w:pict>
          </mc:Fallback>
        </mc:AlternateContent>
      </w:r>
      <w:r w:rsidR="008F2156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</w:t>
      </w:r>
      <w:r w:rsidR="008F2156">
        <w:rPr>
          <w:rFonts w:ascii="TH SarabunPSK" w:hAnsi="TH SarabunPSK" w:cs="TH SarabunPSK"/>
          <w:sz w:val="32"/>
          <w:szCs w:val="32"/>
        </w:rPr>
        <w:t xml:space="preserve"> </w:t>
      </w:r>
      <w:r w:rsidR="008F2156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8F2156">
        <w:rPr>
          <w:rFonts w:ascii="TH SarabunPSK" w:hAnsi="TH SarabunPSK" w:cs="TH SarabunPSK"/>
          <w:sz w:val="32"/>
          <w:szCs w:val="32"/>
        </w:rPr>
        <w:t xml:space="preserve">E1  = </w:t>
      </w:r>
      <w:r w:rsidR="008F2156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F57B9C">
        <w:rPr>
          <w:rFonts w:ascii="TH SarabunPSK" w:hAnsi="TH SarabunPSK" w:cs="TH SarabunPSK"/>
          <w:sz w:val="32"/>
          <w:szCs w:val="32"/>
        </w:rPr>
        <w:t>[</w:t>
      </w:r>
      <w:r w:rsidR="008F2156">
        <w:rPr>
          <w:rFonts w:ascii="TH SarabunPSK" w:hAnsi="TH SarabunPSK" w:cs="TH SarabunPSK"/>
          <w:sz w:val="32"/>
          <w:szCs w:val="32"/>
        </w:rPr>
        <w:t>1</w:t>
      </w:r>
      <w:r w:rsidR="008F2156">
        <w:rPr>
          <w:rFonts w:ascii="TH SarabunPSK" w:hAnsi="TH SarabunPSK" w:cs="TH SarabunPSK" w:hint="cs"/>
          <w:sz w:val="32"/>
          <w:szCs w:val="32"/>
          <w:cs/>
        </w:rPr>
        <w:t>,022/21</w:t>
      </w:r>
      <w:r w:rsidR="00F57B9C">
        <w:rPr>
          <w:rFonts w:ascii="TH SarabunPSK" w:hAnsi="TH SarabunPSK" w:cs="TH SarabunPSK"/>
          <w:sz w:val="32"/>
          <w:szCs w:val="32"/>
        </w:rPr>
        <w:t>]x100</w:t>
      </w:r>
    </w:p>
    <w:p w14:paraId="2CCCA6C2" w14:textId="0B5B574C" w:rsidR="008F2156" w:rsidRDefault="001672ED" w:rsidP="001672ED">
      <w:pPr>
        <w:pStyle w:val="a3"/>
        <w:tabs>
          <w:tab w:val="left" w:pos="3544"/>
        </w:tabs>
        <w:spacing w:before="0" w:beforeAutospacing="0" w:after="0" w:afterAutospacing="0"/>
        <w:ind w:left="3202" w:right="49"/>
        <w:rPr>
          <w:rFonts w:ascii="TH SarabunPSK" w:hAnsi="TH SarabunPSK" w:cs="TH SarabunPSK"/>
          <w:color w:val="000000"/>
          <w:sz w:val="32"/>
          <w:szCs w:val="32"/>
        </w:rPr>
      </w:pP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60</w:t>
      </w:r>
    </w:p>
    <w:p w14:paraId="4A30A6C5" w14:textId="3331EDBC" w:rsidR="001672ED" w:rsidRDefault="00CE4886" w:rsidP="00CE4886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="001672ED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1672ED"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>=    81.11</w:t>
      </w:r>
    </w:p>
    <w:p w14:paraId="1D7A2429" w14:textId="77777777" w:rsidR="00B72AF3" w:rsidRPr="001672ED" w:rsidRDefault="00B72AF3" w:rsidP="00CE4886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</w:p>
    <w:p w14:paraId="5E7449A7" w14:textId="77777777" w:rsidR="00874FAB" w:rsidRPr="00874FAB" w:rsidRDefault="00874FAB" w:rsidP="00CE4886">
      <w:pPr>
        <w:pStyle w:val="a3"/>
        <w:tabs>
          <w:tab w:val="left" w:pos="3544"/>
        </w:tabs>
        <w:spacing w:before="384" w:beforeAutospacing="0" w:after="0" w:afterAutospacing="0"/>
        <w:ind w:left="1579" w:right="-93"/>
        <w:rPr>
          <w:rFonts w:ascii="TH SarabunPSK" w:hAnsi="TH SarabunPSK" w:cs="TH SarabunPSK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lastRenderedPageBreak/>
        <w:t xml:space="preserve">การคํานวณหาค่า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CE4886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297ED2BC" w14:textId="77777777" w:rsidR="00CE4886" w:rsidRPr="00420C3D" w:rsidRDefault="00CE4886" w:rsidP="00CE4886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16"/>
          <w:szCs w:val="16"/>
        </w:rPr>
      </w:pPr>
    </w:p>
    <w:p w14:paraId="01673CE2" w14:textId="03DF9CF5" w:rsidR="00CE4886" w:rsidRPr="00420C3D" w:rsidRDefault="00CE4886" w:rsidP="00CE4886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       </w:t>
      </w:r>
      <w:r w:rsidR="009F6D72">
        <w:rPr>
          <w:rFonts w:ascii="TH SarabunPSK" w:hAnsi="TH SarabunPSK" w:cs="TH SarabunPSK"/>
          <w:sz w:val="32"/>
          <w:szCs w:val="32"/>
        </w:rPr>
        <w:t xml:space="preserve">   </w:t>
      </w:r>
      <w:r w:rsidRPr="00420C3D">
        <w:rPr>
          <w:rFonts w:ascii="TH SarabunPSK" w:hAnsi="TH SarabunPSK" w:cs="TH SarabunPSK"/>
          <w:sz w:val="32"/>
          <w:szCs w:val="32"/>
        </w:rPr>
        <w:t xml:space="preserve"> </w:t>
      </w:r>
      <w:r w:rsidR="009F6D72">
        <w:rPr>
          <w:rFonts w:ascii="TH SarabunPSK" w:hAnsi="TH SarabunPSK" w:cs="TH SarabunPSK"/>
          <w:sz w:val="32"/>
          <w:szCs w:val="32"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</w:rPr>
        <w:t>E</w:t>
      </w:r>
      <w:proofErr w:type="gramStart"/>
      <w:r w:rsidRPr="00420C3D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 =</w:t>
      </w:r>
      <w:proofErr w:type="gramEnd"/>
      <w:r w:rsidRPr="00420C3D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FA64EB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62F69A00">
          <v:shape id="_x0000_i1026" type="#_x0000_t75" style="width:45pt;height:39pt" o:ole="">
            <v:imagedata r:id="rId9" o:title=""/>
          </v:shape>
          <o:OLEObject Type="Embed" ProgID="Equation.3" ShapeID="_x0000_i1026" DrawAspect="Content" ObjectID="_1711102186" r:id="rId10"/>
        </w:object>
      </w:r>
    </w:p>
    <w:p w14:paraId="35FB49C2" w14:textId="5196BE98" w:rsidR="009F6D72" w:rsidRDefault="009F6D72" w:rsidP="009F6D72">
      <w:pPr>
        <w:pStyle w:val="a3"/>
        <w:tabs>
          <w:tab w:val="left" w:pos="3544"/>
        </w:tabs>
        <w:spacing w:before="422" w:beforeAutospacing="0" w:after="0" w:afterAutospacing="0"/>
        <w:rPr>
          <w:rFonts w:ascii="Calibri" w:hAnsi="Calibri" w:cstheme="minorBidi"/>
          <w:color w:val="000000"/>
          <w:sz w:val="32"/>
          <w:szCs w:val="32"/>
          <w:u w:val="single"/>
          <w:cs/>
        </w:rPr>
      </w:pPr>
      <w:r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A73EBC" wp14:editId="571E6852">
                <wp:simplePos x="0" y="0"/>
                <wp:positionH relativeFrom="column">
                  <wp:posOffset>2529147</wp:posOffset>
                </wp:positionH>
                <wp:positionV relativeFrom="paragraph">
                  <wp:posOffset>525145</wp:posOffset>
                </wp:positionV>
                <wp:extent cx="831273" cy="0"/>
                <wp:effectExtent l="0" t="0" r="0" b="0"/>
                <wp:wrapNone/>
                <wp:docPr id="2" name="ตัวเชื่อมต่อตรง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7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74F6C0" id="ตัวเชื่อมต่อตรง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5pt,41.35pt" to="264.6pt,4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</w:rPr>
        <w:t xml:space="preserve"> E</w:t>
      </w:r>
      <w:r w:rsidRPr="009F6D72">
        <w:rPr>
          <w:rFonts w:ascii="TH SarabunPSK" w:hAnsi="TH SarabunPSK" w:cs="TH SarabunPSK"/>
          <w:sz w:val="32"/>
          <w:szCs w:val="32"/>
          <w:vertAlign w:val="subscript"/>
        </w:rPr>
        <w:t xml:space="preserve">2 </w:t>
      </w:r>
      <w:r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=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>[1</w:t>
      </w:r>
      <w:r>
        <w:rPr>
          <w:rFonts w:ascii="TH SarabunPSK" w:hAnsi="TH SarabunPSK" w:cs="TH SarabunPSK" w:hint="cs"/>
          <w:sz w:val="32"/>
          <w:szCs w:val="32"/>
          <w:cs/>
        </w:rPr>
        <w:t>,0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2/21</w:t>
      </w:r>
      <w:r>
        <w:rPr>
          <w:rFonts w:ascii="TH SarabunPSK" w:hAnsi="TH SarabunPSK" w:cs="TH SarabunPSK"/>
          <w:sz w:val="32"/>
          <w:szCs w:val="32"/>
        </w:rPr>
        <w:t>]x100</w:t>
      </w:r>
    </w:p>
    <w:p w14:paraId="044964CE" w14:textId="77777777" w:rsidR="009F6D72" w:rsidRDefault="009F6D72" w:rsidP="009F6D72">
      <w:pPr>
        <w:pStyle w:val="a3"/>
        <w:tabs>
          <w:tab w:val="left" w:pos="3544"/>
        </w:tabs>
        <w:spacing w:before="0" w:beforeAutospacing="0" w:after="0" w:afterAutospacing="0"/>
        <w:ind w:left="3202" w:right="49"/>
        <w:rPr>
          <w:rFonts w:ascii="TH SarabunPSK" w:hAnsi="TH SarabunPSK" w:cs="TH SarabunPSK"/>
          <w:color w:val="000000"/>
          <w:sz w:val="32"/>
          <w:szCs w:val="32"/>
        </w:rPr>
      </w:pP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60</w:t>
      </w:r>
    </w:p>
    <w:p w14:paraId="0EACF7B3" w14:textId="3804E785" w:rsidR="009F6D72" w:rsidRPr="001672ED" w:rsidRDefault="009F6D72" w:rsidP="009F6D72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2    </w:t>
      </w:r>
      <w:r>
        <w:rPr>
          <w:rFonts w:ascii="TH SarabunPSK" w:hAnsi="TH SarabunPSK" w:cs="TH SarabunPSK"/>
          <w:sz w:val="32"/>
          <w:szCs w:val="32"/>
        </w:rPr>
        <w:t>=    80.31</w:t>
      </w:r>
    </w:p>
    <w:p w14:paraId="7CB52CDE" w14:textId="77777777" w:rsidR="00B72AF3" w:rsidRDefault="00B72AF3" w:rsidP="004C7B97">
      <w:pPr>
        <w:pStyle w:val="a3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55D5FF4A" w14:textId="77777777" w:rsidR="00B72AF3" w:rsidRDefault="00B72AF3" w:rsidP="004C7B97">
      <w:pPr>
        <w:pStyle w:val="a3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33B38926" w14:textId="4D872CFF" w:rsidR="0005433F" w:rsidRDefault="0005433F" w:rsidP="004C7B97">
      <w:pPr>
        <w:pStyle w:val="a3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    </w:t>
      </w:r>
      <w:r w:rsidR="00397F4F" w:rsidRPr="004C05C3">
        <w:rPr>
          <w:rFonts w:ascii="TH SarabunPSK" w:hAnsi="TH SarabunPSK" w:cs="TH SarabunPSK"/>
          <w:b/>
          <w:bCs/>
          <w:color w:val="000000"/>
          <w:sz w:val="32"/>
          <w:szCs w:val="32"/>
        </w:rPr>
        <w:t>4.</w:t>
      </w:r>
      <w:r w:rsidR="00B945C8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2.2</w:t>
      </w:r>
      <w:r w:rsidR="00397F4F" w:rsidRPr="004C05C3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 </w:t>
      </w:r>
      <w:r w:rsidR="00115C95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ผล</w:t>
      </w:r>
      <w:r w:rsidR="00397F4F" w:rsidRPr="004C05C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การวิเคราะห์หาประสิทธิภาพของชุดฝึกอบรม</w:t>
      </w:r>
      <w:r w:rsidR="00397F4F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397F4F" w:rsidRPr="00FA64EB"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  <w:cs/>
        </w:rPr>
        <w:t>ตามสมรรถนะหลักสูตรของสำนักงาน</w:t>
      </w:r>
      <w:r>
        <w:rPr>
          <w:rFonts w:ascii="TH SarabunPSK" w:hAnsi="TH SarabunPSK" w:cs="TH SarabunPSK" w:hint="cs"/>
          <w:b/>
          <w:bCs/>
          <w:color w:val="000000"/>
          <w:spacing w:val="-12"/>
          <w:sz w:val="32"/>
          <w:szCs w:val="32"/>
          <w:cs/>
        </w:rPr>
        <w:t xml:space="preserve">                  </w:t>
      </w:r>
    </w:p>
    <w:p w14:paraId="0D9DB53A" w14:textId="231EB8B2" w:rsidR="004C7B97" w:rsidRPr="00FA64EB" w:rsidRDefault="0005433F" w:rsidP="004C7B97">
      <w:pPr>
        <w:pStyle w:val="a3"/>
        <w:tabs>
          <w:tab w:val="left" w:pos="3544"/>
        </w:tabs>
        <w:spacing w:before="0" w:beforeAutospacing="0" w:after="0" w:afterAutospacing="0"/>
        <w:ind w:left="-270" w:right="-86"/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pacing w:val="-12"/>
          <w:sz w:val="32"/>
          <w:szCs w:val="32"/>
          <w:cs/>
        </w:rPr>
        <w:t xml:space="preserve">                     </w:t>
      </w:r>
      <w:r w:rsidR="00397F4F" w:rsidRPr="00FA64EB"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  <w:cs/>
        </w:rPr>
        <w:t>คณะกรรมการการอาชีวศึกษา</w:t>
      </w:r>
      <w:r w:rsidR="004C7B97" w:rsidRPr="00FA64EB"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</w:rPr>
        <w:t xml:space="preserve"> </w:t>
      </w:r>
      <w:r w:rsidR="00397F4F" w:rsidRPr="00FA64EB"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  <w:cs/>
        </w:rPr>
        <w:t>ภาคทักษะปฏิบัติ</w:t>
      </w:r>
      <w:r w:rsidR="00397F4F" w:rsidRPr="00FA64EB">
        <w:rPr>
          <w:rFonts w:ascii="TH SarabunPSK" w:hAnsi="TH SarabunPSK" w:cs="TH SarabunPSK"/>
          <w:b/>
          <w:bCs/>
          <w:color w:val="000000"/>
          <w:spacing w:val="-12"/>
          <w:sz w:val="32"/>
          <w:szCs w:val="32"/>
        </w:rPr>
        <w:t> </w:t>
      </w:r>
    </w:p>
    <w:p w14:paraId="1AF9A782" w14:textId="4D4DB2AC" w:rsidR="00874FAB" w:rsidRDefault="004C7B97" w:rsidP="004C0CFE">
      <w:pPr>
        <w:pStyle w:val="a3"/>
        <w:tabs>
          <w:tab w:val="left" w:pos="3544"/>
        </w:tabs>
        <w:spacing w:before="0" w:beforeAutospacing="0" w:after="0" w:afterAutospacing="0"/>
        <w:ind w:right="-8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          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ผลการหาประสิทธิภาพของชุดฝึกอบรม จากการนําเสนอชุดฝึกอบรม 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</w:t>
      </w:r>
      <w:r w:rsidR="00450D4D" w:rsidRPr="004C0CF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การติดตั้งระบบกล้องวงจรปิด โดยใช้ชุดฝึกอบรม</w:t>
      </w:r>
      <w:r w:rsidR="00874FAB" w:rsidRPr="004C0CF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ี่สร้างไปทดสอบใช้กับกลุ่มตัวอย่าง</w:t>
      </w:r>
      <w:r w:rsidR="00450D4D" w:rsidRPr="004C0CF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ำ</w:t>
      </w:r>
      <w:r w:rsidR="00874FAB" w:rsidRPr="004C0CF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การปฏิบัติการทดลอง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ตามขั้นตอนในใบงานเป็นรายกลุ่ม กลุ่มละ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น ก่อน </w:t>
      </w:r>
      <w:r w:rsidR="00FA64EB">
        <w:rPr>
          <w:rFonts w:ascii="TH SarabunPSK" w:hAnsi="TH SarabunPSK" w:cs="TH SarabunPSK" w:hint="cs"/>
          <w:color w:val="000000"/>
          <w:sz w:val="32"/>
          <w:szCs w:val="32"/>
          <w:cs/>
        </w:rPr>
        <w:t>ผู้วิจัยเป็น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ผู้สอน</w:t>
      </w:r>
      <w:r w:rsidR="00FA64E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อง 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การสังเกตและบันทึกผลการปฏิบัติงานในแบบ ประเมินทักษะความสามาร</w:t>
      </w:r>
      <w:r w:rsidR="00874FAB">
        <w:rPr>
          <w:rFonts w:ascii="TH SarabunPSK" w:hAnsi="TH SarabunPSK" w:cs="TH SarabunPSK" w:hint="cs"/>
          <w:color w:val="000000"/>
          <w:sz w:val="32"/>
          <w:szCs w:val="32"/>
          <w:cs/>
        </w:rPr>
        <w:t>ถ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จากนั้น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เมื่อทดลองครบทุกใบงานก็จัดให้นักศึกษาสอบปฏิบัติงานเป็น รายบุคคล โดยใช้ชุดทดลอง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ใบงานการทดลองเดิมที่เคยฝึกปฏิบัติ และ</w:t>
      </w:r>
      <w:r w:rsidR="00874FAB"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ผู้วิจัย</w:t>
      </w:r>
      <w:r w:rsidR="00450D4D"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ทำ</w:t>
      </w:r>
      <w:r w:rsidR="00874FAB"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การบันทึกคะแนน ลงในแบบประเมินทักษะการความสามารถ</w:t>
      </w:r>
      <w:r w:rsidR="004C2306" w:rsidRPr="00C9222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874FAB" w:rsidRPr="00C9222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จากนั้นนําข้อมูลไปหาประสิทธิภาพ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ชุดฝึกอบรม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>ระบบกล้องวงจรปิด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ภาคปฏิบัติ โดยได้รายละเอียดคะแนนของนักศึกษาแต่ละคนดังแสดง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>ไว้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ตารางที่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4.</w:t>
      </w:r>
      <w:r w:rsidR="004C0CFE">
        <w:rPr>
          <w:rFonts w:ascii="TH SarabunPSK" w:hAnsi="TH SarabunPSK" w:cs="TH SarabunPSK" w:hint="cs"/>
          <w:color w:val="000000"/>
          <w:sz w:val="32"/>
          <w:szCs w:val="32"/>
          <w:cs/>
        </w:rPr>
        <w:t>3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00C30CE" w14:textId="77777777" w:rsidR="004C0CFE" w:rsidRDefault="004C0CFE" w:rsidP="004C7B97">
      <w:pPr>
        <w:pStyle w:val="a3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b/>
          <w:bCs/>
          <w:color w:val="000000"/>
          <w:sz w:val="32"/>
          <w:szCs w:val="32"/>
        </w:rPr>
      </w:pPr>
    </w:p>
    <w:p w14:paraId="1A24F93B" w14:textId="2C40766E" w:rsidR="004C7B97" w:rsidRDefault="00874FAB" w:rsidP="004C7B97">
      <w:pPr>
        <w:pStyle w:val="a3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</w:rPr>
        <w:t>4.</w:t>
      </w:r>
      <w:r w:rsidR="004C0CFE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และการสอบวัดผลสัมฤทธิ์ทางการเรียน </w:t>
      </w:r>
      <w:r w:rsidR="004C7B97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769BF832" w14:textId="5C7B9A18" w:rsidR="00874FAB" w:rsidRDefault="004C7B97" w:rsidP="004C7B97">
      <w:pPr>
        <w:pStyle w:val="a3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ทักษะปฏิบัติ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CD35F8B" w14:textId="2404FC4A" w:rsidR="004C7B97" w:rsidRPr="004A521D" w:rsidRDefault="004C7B97" w:rsidP="004C7B97">
      <w:pPr>
        <w:pStyle w:val="a3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10"/>
          <w:szCs w:val="1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8"/>
        <w:gridCol w:w="2848"/>
        <w:gridCol w:w="2848"/>
      </w:tblGrid>
      <w:tr w:rsidR="004A521D" w14:paraId="4CC9896C" w14:textId="77777777" w:rsidTr="00DB6723">
        <w:trPr>
          <w:trHeight w:val="848"/>
        </w:trPr>
        <w:tc>
          <w:tcPr>
            <w:tcW w:w="2848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1A77162B" w14:textId="6525707D" w:rsidR="004A521D" w:rsidRPr="00FF5D44" w:rsidRDefault="004A521D" w:rsidP="004A521D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2848" w:type="dxa"/>
            <w:shd w:val="clear" w:color="auto" w:fill="FBE4D5" w:themeFill="accent2" w:themeFillTint="33"/>
            <w:vAlign w:val="center"/>
          </w:tcPr>
          <w:p w14:paraId="659A409E" w14:textId="5BCA4FCD" w:rsidR="004A521D" w:rsidRPr="00FF5D44" w:rsidRDefault="004A521D" w:rsidP="004A521D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การปฏิบัติงานการทดลอง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  <w:tc>
          <w:tcPr>
            <w:tcW w:w="2848" w:type="dxa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1E2D1D7B" w14:textId="43D0BAAB" w:rsidR="004A521D" w:rsidRPr="00FF5D44" w:rsidRDefault="004A521D" w:rsidP="004A521D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สอบปฏิบัติ</w:t>
            </w:r>
          </w:p>
          <w:p w14:paraId="69ADD4CC" w14:textId="0B4CD8FD" w:rsidR="004A521D" w:rsidRPr="00FF5D44" w:rsidRDefault="004A521D" w:rsidP="004A521D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</w:tr>
      <w:tr w:rsidR="004A521D" w14:paraId="630B6782" w14:textId="77777777" w:rsidTr="004A521D">
        <w:tc>
          <w:tcPr>
            <w:tcW w:w="2848" w:type="dxa"/>
            <w:tcBorders>
              <w:left w:val="nil"/>
            </w:tcBorders>
          </w:tcPr>
          <w:p w14:paraId="5409E929" w14:textId="0FB2C7D8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2848" w:type="dxa"/>
          </w:tcPr>
          <w:p w14:paraId="1B429B7E" w14:textId="4359AC18" w:rsidR="004A521D" w:rsidRPr="007D247E" w:rsidRDefault="004A521D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3</w:t>
            </w:r>
          </w:p>
        </w:tc>
        <w:tc>
          <w:tcPr>
            <w:tcW w:w="2848" w:type="dxa"/>
            <w:tcBorders>
              <w:right w:val="nil"/>
            </w:tcBorders>
          </w:tcPr>
          <w:p w14:paraId="65540331" w14:textId="6694E3BE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0</w:t>
            </w:r>
          </w:p>
        </w:tc>
      </w:tr>
      <w:tr w:rsidR="004A521D" w14:paraId="781F349D" w14:textId="77777777" w:rsidTr="004A521D">
        <w:tc>
          <w:tcPr>
            <w:tcW w:w="2848" w:type="dxa"/>
            <w:tcBorders>
              <w:left w:val="nil"/>
            </w:tcBorders>
          </w:tcPr>
          <w:p w14:paraId="478ED7F8" w14:textId="58A961F7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2848" w:type="dxa"/>
          </w:tcPr>
          <w:p w14:paraId="4E001498" w14:textId="6A144C16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6</w:t>
            </w:r>
          </w:p>
        </w:tc>
        <w:tc>
          <w:tcPr>
            <w:tcW w:w="2848" w:type="dxa"/>
            <w:tcBorders>
              <w:right w:val="nil"/>
            </w:tcBorders>
          </w:tcPr>
          <w:p w14:paraId="7422DA57" w14:textId="3BF7C0DE" w:rsidR="004A521D" w:rsidRPr="007D247E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5</w:t>
            </w:r>
          </w:p>
        </w:tc>
      </w:tr>
      <w:tr w:rsidR="004A521D" w14:paraId="0186625E" w14:textId="77777777" w:rsidTr="004A521D">
        <w:tc>
          <w:tcPr>
            <w:tcW w:w="2848" w:type="dxa"/>
            <w:tcBorders>
              <w:left w:val="nil"/>
            </w:tcBorders>
          </w:tcPr>
          <w:p w14:paraId="6032525C" w14:textId="752018EB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2848" w:type="dxa"/>
          </w:tcPr>
          <w:p w14:paraId="058E7FD9" w14:textId="2DD76763" w:rsidR="004A521D" w:rsidRPr="007D247E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1</w:t>
            </w:r>
          </w:p>
        </w:tc>
        <w:tc>
          <w:tcPr>
            <w:tcW w:w="2848" w:type="dxa"/>
            <w:tcBorders>
              <w:right w:val="nil"/>
            </w:tcBorders>
          </w:tcPr>
          <w:p w14:paraId="46CB54F0" w14:textId="3A390602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0</w:t>
            </w:r>
          </w:p>
        </w:tc>
      </w:tr>
      <w:tr w:rsidR="004A521D" w14:paraId="55248647" w14:textId="77777777" w:rsidTr="004A521D">
        <w:tc>
          <w:tcPr>
            <w:tcW w:w="2848" w:type="dxa"/>
            <w:tcBorders>
              <w:left w:val="nil"/>
            </w:tcBorders>
          </w:tcPr>
          <w:p w14:paraId="1B786833" w14:textId="6B68E78E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2848" w:type="dxa"/>
          </w:tcPr>
          <w:p w14:paraId="75421AE8" w14:textId="384A0864" w:rsidR="004A521D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5</w:t>
            </w:r>
          </w:p>
        </w:tc>
        <w:tc>
          <w:tcPr>
            <w:tcW w:w="2848" w:type="dxa"/>
            <w:tcBorders>
              <w:right w:val="nil"/>
            </w:tcBorders>
          </w:tcPr>
          <w:p w14:paraId="040F2C56" w14:textId="76557F32" w:rsidR="004A521D" w:rsidRPr="007D247E" w:rsidRDefault="007D247E" w:rsidP="007D247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4</w:t>
            </w:r>
          </w:p>
        </w:tc>
      </w:tr>
    </w:tbl>
    <w:p w14:paraId="587BF821" w14:textId="0852D081" w:rsidR="004C0CFE" w:rsidRDefault="004C0CFE" w:rsidP="004C0CFE">
      <w:pPr>
        <w:pStyle w:val="a3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lastRenderedPageBreak/>
        <w:t xml:space="preserve">ตารางที่ </w:t>
      </w:r>
      <w:r w:rsidRPr="004C7B97">
        <w:rPr>
          <w:rFonts w:ascii="TH SarabunPSK" w:hAnsi="TH SarabunPSK" w:cs="TH SarabunPSK"/>
          <w:b/>
          <w:bCs/>
          <w:color w:val="000000"/>
          <w:sz w:val="32"/>
          <w:szCs w:val="32"/>
        </w:rPr>
        <w:t>4.</w:t>
      </w: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3 (ต่อ)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หัดระหว่างเรียนและการสอบวัดผลสัมฤทธิ์ทางการเรียน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26EAE1A8" w14:textId="009F5398" w:rsidR="004C0CFE" w:rsidRDefault="004C0CFE" w:rsidP="004C0CFE">
      <w:pPr>
        <w:pStyle w:val="a3"/>
        <w:tabs>
          <w:tab w:val="left" w:pos="3544"/>
        </w:tabs>
        <w:spacing w:before="0" w:beforeAutospacing="0" w:after="0" w:afterAutospacing="0"/>
        <w:ind w:left="90" w:right="-86" w:hanging="180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              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ทักษะปฏิบัติ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BDFB171" w14:textId="77777777" w:rsidR="004C0CFE" w:rsidRPr="004A521D" w:rsidRDefault="004C0CFE" w:rsidP="004C0CFE">
      <w:pPr>
        <w:pStyle w:val="a3"/>
        <w:tabs>
          <w:tab w:val="left" w:pos="3544"/>
        </w:tabs>
        <w:spacing w:before="0" w:beforeAutospacing="0" w:after="0" w:afterAutospacing="0"/>
        <w:ind w:right="-86"/>
        <w:rPr>
          <w:rFonts w:ascii="TH SarabunPSK" w:hAnsi="TH SarabunPSK" w:cs="TH SarabunPSK"/>
          <w:color w:val="000000"/>
          <w:sz w:val="10"/>
          <w:szCs w:val="1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8"/>
        <w:gridCol w:w="2848"/>
        <w:gridCol w:w="2848"/>
      </w:tblGrid>
      <w:tr w:rsidR="004C0CFE" w14:paraId="1BF30D4F" w14:textId="77777777" w:rsidTr="00DB6723">
        <w:trPr>
          <w:trHeight w:val="848"/>
        </w:trPr>
        <w:tc>
          <w:tcPr>
            <w:tcW w:w="2848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6FA6F37F" w14:textId="77777777" w:rsidR="004C0CFE" w:rsidRPr="00FF5D44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</w:t>
            </w:r>
          </w:p>
        </w:tc>
        <w:tc>
          <w:tcPr>
            <w:tcW w:w="2848" w:type="dxa"/>
            <w:shd w:val="clear" w:color="auto" w:fill="FBE4D5" w:themeFill="accent2" w:themeFillTint="33"/>
            <w:vAlign w:val="center"/>
          </w:tcPr>
          <w:p w14:paraId="72D838DC" w14:textId="77777777" w:rsidR="004C0CFE" w:rsidRPr="00FF5D44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การปฏิบัติงานการทดลอง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  <w:tc>
          <w:tcPr>
            <w:tcW w:w="2848" w:type="dxa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6C0A3526" w14:textId="77777777" w:rsidR="004C0CFE" w:rsidRPr="00FF5D44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สอบปฏิบัติ</w:t>
            </w:r>
          </w:p>
          <w:p w14:paraId="5EA5DBED" w14:textId="77777777" w:rsidR="004C0CFE" w:rsidRPr="00FF5D44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72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(คะแนนเต็ม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400 </w:t>
            </w:r>
            <w:r w:rsidRPr="00FF5D4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)</w:t>
            </w:r>
          </w:p>
        </w:tc>
      </w:tr>
      <w:tr w:rsidR="004C0CFE" w14:paraId="4AC1A0A5" w14:textId="77777777" w:rsidTr="00740C49">
        <w:tc>
          <w:tcPr>
            <w:tcW w:w="2848" w:type="dxa"/>
            <w:tcBorders>
              <w:left w:val="nil"/>
            </w:tcBorders>
          </w:tcPr>
          <w:p w14:paraId="54940BAA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2848" w:type="dxa"/>
          </w:tcPr>
          <w:p w14:paraId="4E905645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8</w:t>
            </w:r>
          </w:p>
        </w:tc>
        <w:tc>
          <w:tcPr>
            <w:tcW w:w="2848" w:type="dxa"/>
            <w:tcBorders>
              <w:right w:val="nil"/>
            </w:tcBorders>
          </w:tcPr>
          <w:p w14:paraId="124A62EC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7</w:t>
            </w:r>
          </w:p>
        </w:tc>
      </w:tr>
      <w:tr w:rsidR="004C0CFE" w14:paraId="7F7D3C41" w14:textId="77777777" w:rsidTr="00740C49">
        <w:tc>
          <w:tcPr>
            <w:tcW w:w="2848" w:type="dxa"/>
            <w:tcBorders>
              <w:left w:val="nil"/>
            </w:tcBorders>
          </w:tcPr>
          <w:p w14:paraId="013CBA87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2848" w:type="dxa"/>
          </w:tcPr>
          <w:p w14:paraId="11CC85B1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2</w:t>
            </w:r>
          </w:p>
        </w:tc>
        <w:tc>
          <w:tcPr>
            <w:tcW w:w="2848" w:type="dxa"/>
            <w:tcBorders>
              <w:right w:val="nil"/>
            </w:tcBorders>
          </w:tcPr>
          <w:p w14:paraId="6E319710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</w:tr>
      <w:tr w:rsidR="004C0CFE" w14:paraId="28463C07" w14:textId="77777777" w:rsidTr="00740C49">
        <w:tc>
          <w:tcPr>
            <w:tcW w:w="2848" w:type="dxa"/>
            <w:tcBorders>
              <w:left w:val="nil"/>
            </w:tcBorders>
          </w:tcPr>
          <w:p w14:paraId="027D8061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2848" w:type="dxa"/>
          </w:tcPr>
          <w:p w14:paraId="23B2B8F8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  <w:tc>
          <w:tcPr>
            <w:tcW w:w="2848" w:type="dxa"/>
            <w:tcBorders>
              <w:right w:val="nil"/>
            </w:tcBorders>
          </w:tcPr>
          <w:p w14:paraId="1A6ED0A0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0</w:t>
            </w:r>
          </w:p>
        </w:tc>
      </w:tr>
      <w:tr w:rsidR="004C0CFE" w14:paraId="2983E4AD" w14:textId="77777777" w:rsidTr="00740C49">
        <w:tc>
          <w:tcPr>
            <w:tcW w:w="2848" w:type="dxa"/>
            <w:tcBorders>
              <w:left w:val="nil"/>
            </w:tcBorders>
          </w:tcPr>
          <w:p w14:paraId="2979B156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2848" w:type="dxa"/>
          </w:tcPr>
          <w:p w14:paraId="3C94ED16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5</w:t>
            </w:r>
          </w:p>
        </w:tc>
        <w:tc>
          <w:tcPr>
            <w:tcW w:w="2848" w:type="dxa"/>
            <w:tcBorders>
              <w:right w:val="nil"/>
            </w:tcBorders>
          </w:tcPr>
          <w:p w14:paraId="38582B5A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</w:tr>
      <w:tr w:rsidR="004C0CFE" w14:paraId="171C9886" w14:textId="77777777" w:rsidTr="00740C49">
        <w:tc>
          <w:tcPr>
            <w:tcW w:w="2848" w:type="dxa"/>
            <w:tcBorders>
              <w:left w:val="nil"/>
            </w:tcBorders>
          </w:tcPr>
          <w:p w14:paraId="43E8978A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2848" w:type="dxa"/>
          </w:tcPr>
          <w:p w14:paraId="4D0A690A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  <w:tc>
          <w:tcPr>
            <w:tcW w:w="2848" w:type="dxa"/>
            <w:tcBorders>
              <w:right w:val="nil"/>
            </w:tcBorders>
          </w:tcPr>
          <w:p w14:paraId="236C91A8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0</w:t>
            </w:r>
          </w:p>
        </w:tc>
      </w:tr>
      <w:tr w:rsidR="004C0CFE" w14:paraId="6B2ECF12" w14:textId="77777777" w:rsidTr="00740C49">
        <w:tc>
          <w:tcPr>
            <w:tcW w:w="2848" w:type="dxa"/>
            <w:tcBorders>
              <w:left w:val="nil"/>
            </w:tcBorders>
          </w:tcPr>
          <w:p w14:paraId="3F1412E3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2848" w:type="dxa"/>
          </w:tcPr>
          <w:p w14:paraId="00256FE0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7</w:t>
            </w:r>
          </w:p>
        </w:tc>
        <w:tc>
          <w:tcPr>
            <w:tcW w:w="2848" w:type="dxa"/>
            <w:tcBorders>
              <w:right w:val="nil"/>
            </w:tcBorders>
          </w:tcPr>
          <w:p w14:paraId="37419CF2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4</w:t>
            </w:r>
          </w:p>
        </w:tc>
      </w:tr>
      <w:tr w:rsidR="004C0CFE" w14:paraId="6374D83A" w14:textId="77777777" w:rsidTr="00740C49">
        <w:tc>
          <w:tcPr>
            <w:tcW w:w="2848" w:type="dxa"/>
            <w:tcBorders>
              <w:left w:val="nil"/>
            </w:tcBorders>
          </w:tcPr>
          <w:p w14:paraId="7DCAE7FC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2848" w:type="dxa"/>
          </w:tcPr>
          <w:p w14:paraId="6C32B7E3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3</w:t>
            </w:r>
          </w:p>
        </w:tc>
        <w:tc>
          <w:tcPr>
            <w:tcW w:w="2848" w:type="dxa"/>
            <w:tcBorders>
              <w:right w:val="nil"/>
            </w:tcBorders>
          </w:tcPr>
          <w:p w14:paraId="70C57DB7" w14:textId="77777777" w:rsidR="004C0CFE" w:rsidRDefault="004C0CFE" w:rsidP="00740C4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0</w:t>
            </w:r>
          </w:p>
        </w:tc>
      </w:tr>
      <w:tr w:rsidR="005219CD" w14:paraId="0B2E2AC0" w14:textId="77777777" w:rsidTr="008171AE">
        <w:tc>
          <w:tcPr>
            <w:tcW w:w="2848" w:type="dxa"/>
            <w:tcBorders>
              <w:left w:val="nil"/>
            </w:tcBorders>
          </w:tcPr>
          <w:p w14:paraId="5613D8B5" w14:textId="4F31A6DF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2848" w:type="dxa"/>
          </w:tcPr>
          <w:p w14:paraId="526D708B" w14:textId="77777777" w:rsidR="005219CD" w:rsidRPr="007D247E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3</w:t>
            </w:r>
          </w:p>
        </w:tc>
        <w:tc>
          <w:tcPr>
            <w:tcW w:w="2848" w:type="dxa"/>
            <w:tcBorders>
              <w:right w:val="nil"/>
            </w:tcBorders>
          </w:tcPr>
          <w:p w14:paraId="4B8367B3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0</w:t>
            </w:r>
          </w:p>
        </w:tc>
      </w:tr>
      <w:tr w:rsidR="005219CD" w14:paraId="0DA41DEE" w14:textId="77777777" w:rsidTr="008171AE">
        <w:tc>
          <w:tcPr>
            <w:tcW w:w="2848" w:type="dxa"/>
            <w:tcBorders>
              <w:left w:val="nil"/>
            </w:tcBorders>
          </w:tcPr>
          <w:p w14:paraId="052AD0BC" w14:textId="5DC866F8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2848" w:type="dxa"/>
          </w:tcPr>
          <w:p w14:paraId="56966CA0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6</w:t>
            </w:r>
          </w:p>
        </w:tc>
        <w:tc>
          <w:tcPr>
            <w:tcW w:w="2848" w:type="dxa"/>
            <w:tcBorders>
              <w:right w:val="nil"/>
            </w:tcBorders>
          </w:tcPr>
          <w:p w14:paraId="63D21608" w14:textId="77777777" w:rsidR="005219CD" w:rsidRPr="007D247E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5</w:t>
            </w:r>
          </w:p>
        </w:tc>
      </w:tr>
      <w:tr w:rsidR="005219CD" w14:paraId="03CE2BF8" w14:textId="77777777" w:rsidTr="008171AE">
        <w:tc>
          <w:tcPr>
            <w:tcW w:w="2848" w:type="dxa"/>
            <w:tcBorders>
              <w:left w:val="nil"/>
            </w:tcBorders>
          </w:tcPr>
          <w:p w14:paraId="6C1CF1F3" w14:textId="1BDAC850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2848" w:type="dxa"/>
          </w:tcPr>
          <w:p w14:paraId="2D7AE3DA" w14:textId="77777777" w:rsidR="005219CD" w:rsidRPr="007D247E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1</w:t>
            </w:r>
          </w:p>
        </w:tc>
        <w:tc>
          <w:tcPr>
            <w:tcW w:w="2848" w:type="dxa"/>
            <w:tcBorders>
              <w:right w:val="nil"/>
            </w:tcBorders>
          </w:tcPr>
          <w:p w14:paraId="5E83DD50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0</w:t>
            </w:r>
          </w:p>
        </w:tc>
      </w:tr>
      <w:tr w:rsidR="005219CD" w14:paraId="6DF9BDB2" w14:textId="77777777" w:rsidTr="008171AE">
        <w:tc>
          <w:tcPr>
            <w:tcW w:w="2848" w:type="dxa"/>
            <w:tcBorders>
              <w:left w:val="nil"/>
            </w:tcBorders>
          </w:tcPr>
          <w:p w14:paraId="17797DC5" w14:textId="3C321A94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5</w:t>
            </w:r>
          </w:p>
        </w:tc>
        <w:tc>
          <w:tcPr>
            <w:tcW w:w="2848" w:type="dxa"/>
          </w:tcPr>
          <w:p w14:paraId="2ADABCA5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5</w:t>
            </w:r>
          </w:p>
        </w:tc>
        <w:tc>
          <w:tcPr>
            <w:tcW w:w="2848" w:type="dxa"/>
            <w:tcBorders>
              <w:right w:val="nil"/>
            </w:tcBorders>
          </w:tcPr>
          <w:p w14:paraId="2483C3C2" w14:textId="77777777" w:rsidR="005219CD" w:rsidRPr="007D247E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4</w:t>
            </w:r>
          </w:p>
        </w:tc>
      </w:tr>
      <w:tr w:rsidR="005219CD" w14:paraId="0E99AC0C" w14:textId="77777777" w:rsidTr="008171AE">
        <w:tc>
          <w:tcPr>
            <w:tcW w:w="2848" w:type="dxa"/>
            <w:tcBorders>
              <w:left w:val="nil"/>
            </w:tcBorders>
          </w:tcPr>
          <w:p w14:paraId="20EF35CD" w14:textId="4EC6941F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6</w:t>
            </w:r>
          </w:p>
        </w:tc>
        <w:tc>
          <w:tcPr>
            <w:tcW w:w="2848" w:type="dxa"/>
          </w:tcPr>
          <w:p w14:paraId="13EFAEC0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8</w:t>
            </w:r>
          </w:p>
        </w:tc>
        <w:tc>
          <w:tcPr>
            <w:tcW w:w="2848" w:type="dxa"/>
            <w:tcBorders>
              <w:right w:val="nil"/>
            </w:tcBorders>
          </w:tcPr>
          <w:p w14:paraId="6D0FB4D8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D247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7</w:t>
            </w:r>
          </w:p>
        </w:tc>
      </w:tr>
      <w:tr w:rsidR="005219CD" w14:paraId="663DAFE2" w14:textId="77777777" w:rsidTr="008171AE">
        <w:tc>
          <w:tcPr>
            <w:tcW w:w="2848" w:type="dxa"/>
            <w:tcBorders>
              <w:left w:val="nil"/>
            </w:tcBorders>
          </w:tcPr>
          <w:p w14:paraId="3869F94A" w14:textId="69CD559E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7</w:t>
            </w:r>
          </w:p>
        </w:tc>
        <w:tc>
          <w:tcPr>
            <w:tcW w:w="2848" w:type="dxa"/>
          </w:tcPr>
          <w:p w14:paraId="548D56CF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2</w:t>
            </w:r>
          </w:p>
        </w:tc>
        <w:tc>
          <w:tcPr>
            <w:tcW w:w="2848" w:type="dxa"/>
            <w:tcBorders>
              <w:right w:val="nil"/>
            </w:tcBorders>
          </w:tcPr>
          <w:p w14:paraId="4D48359D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</w:tr>
      <w:tr w:rsidR="005219CD" w14:paraId="6843E893" w14:textId="77777777" w:rsidTr="008171AE">
        <w:tc>
          <w:tcPr>
            <w:tcW w:w="2848" w:type="dxa"/>
            <w:tcBorders>
              <w:left w:val="nil"/>
            </w:tcBorders>
          </w:tcPr>
          <w:p w14:paraId="679167DC" w14:textId="799FAF58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2848" w:type="dxa"/>
          </w:tcPr>
          <w:p w14:paraId="504A5F4D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  <w:tc>
          <w:tcPr>
            <w:tcW w:w="2848" w:type="dxa"/>
            <w:tcBorders>
              <w:right w:val="nil"/>
            </w:tcBorders>
          </w:tcPr>
          <w:p w14:paraId="5036FAE4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0</w:t>
            </w:r>
          </w:p>
        </w:tc>
      </w:tr>
      <w:tr w:rsidR="005219CD" w14:paraId="6E1E6E7E" w14:textId="77777777" w:rsidTr="008171AE">
        <w:tc>
          <w:tcPr>
            <w:tcW w:w="2848" w:type="dxa"/>
            <w:tcBorders>
              <w:left w:val="nil"/>
            </w:tcBorders>
          </w:tcPr>
          <w:p w14:paraId="103E30E3" w14:textId="4A0B0393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19</w:t>
            </w:r>
          </w:p>
        </w:tc>
        <w:tc>
          <w:tcPr>
            <w:tcW w:w="2848" w:type="dxa"/>
          </w:tcPr>
          <w:p w14:paraId="3CE63401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5</w:t>
            </w:r>
          </w:p>
        </w:tc>
        <w:tc>
          <w:tcPr>
            <w:tcW w:w="2848" w:type="dxa"/>
            <w:tcBorders>
              <w:right w:val="nil"/>
            </w:tcBorders>
          </w:tcPr>
          <w:p w14:paraId="6665E566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23</w:t>
            </w:r>
          </w:p>
        </w:tc>
      </w:tr>
      <w:tr w:rsidR="005219CD" w14:paraId="4149018A" w14:textId="77777777" w:rsidTr="008171AE">
        <w:tc>
          <w:tcPr>
            <w:tcW w:w="2848" w:type="dxa"/>
            <w:tcBorders>
              <w:left w:val="nil"/>
            </w:tcBorders>
          </w:tcPr>
          <w:p w14:paraId="2081BBF4" w14:textId="2817D0C3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0</w:t>
            </w:r>
          </w:p>
        </w:tc>
        <w:tc>
          <w:tcPr>
            <w:tcW w:w="2848" w:type="dxa"/>
          </w:tcPr>
          <w:p w14:paraId="2C1453F0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1</w:t>
            </w:r>
          </w:p>
        </w:tc>
        <w:tc>
          <w:tcPr>
            <w:tcW w:w="2848" w:type="dxa"/>
            <w:tcBorders>
              <w:right w:val="nil"/>
            </w:tcBorders>
          </w:tcPr>
          <w:p w14:paraId="22E4DEED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30</w:t>
            </w:r>
          </w:p>
        </w:tc>
      </w:tr>
      <w:tr w:rsidR="005219CD" w14:paraId="6F6B29D3" w14:textId="77777777" w:rsidTr="008171AE">
        <w:tc>
          <w:tcPr>
            <w:tcW w:w="2848" w:type="dxa"/>
            <w:tcBorders>
              <w:left w:val="nil"/>
            </w:tcBorders>
          </w:tcPr>
          <w:p w14:paraId="28CCE400" w14:textId="74CE5C5E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</w:tc>
        <w:tc>
          <w:tcPr>
            <w:tcW w:w="2848" w:type="dxa"/>
          </w:tcPr>
          <w:p w14:paraId="575397CF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7</w:t>
            </w:r>
          </w:p>
        </w:tc>
        <w:tc>
          <w:tcPr>
            <w:tcW w:w="2848" w:type="dxa"/>
            <w:tcBorders>
              <w:right w:val="nil"/>
            </w:tcBorders>
          </w:tcPr>
          <w:p w14:paraId="3CF3C8CD" w14:textId="77777777" w:rsidR="005219CD" w:rsidRDefault="005219C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314</w:t>
            </w:r>
          </w:p>
        </w:tc>
      </w:tr>
      <w:tr w:rsidR="005219CD" w14:paraId="57ABB87B" w14:textId="77777777" w:rsidTr="008171AE">
        <w:tc>
          <w:tcPr>
            <w:tcW w:w="2848" w:type="dxa"/>
            <w:tcBorders>
              <w:left w:val="nil"/>
            </w:tcBorders>
          </w:tcPr>
          <w:p w14:paraId="7D307D2F" w14:textId="7D373C11" w:rsidR="005219CD" w:rsidRDefault="00FF5D44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2848" w:type="dxa"/>
          </w:tcPr>
          <w:p w14:paraId="483F65E4" w14:textId="22AA97BB" w:rsidR="005219CD" w:rsidRPr="00FF5D44" w:rsidRDefault="00FF5D44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  <w:r w:rsidR="004618DC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,</w:t>
            </w: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795</w:t>
            </w:r>
          </w:p>
        </w:tc>
        <w:tc>
          <w:tcPr>
            <w:tcW w:w="2848" w:type="dxa"/>
            <w:tcBorders>
              <w:right w:val="nil"/>
            </w:tcBorders>
          </w:tcPr>
          <w:p w14:paraId="4334B25F" w14:textId="058BAEDD" w:rsidR="005219CD" w:rsidRPr="00FF5D44" w:rsidRDefault="00FF5D44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-8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  <w:r w:rsidR="004618DC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,</w:t>
            </w:r>
            <w:r w:rsidRPr="00FF5D4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758</w:t>
            </w:r>
          </w:p>
        </w:tc>
      </w:tr>
    </w:tbl>
    <w:p w14:paraId="7912B13F" w14:textId="45FADD93" w:rsidR="00874FAB" w:rsidRDefault="00874FAB" w:rsidP="0062316A">
      <w:pPr>
        <w:pStyle w:val="a3"/>
        <w:tabs>
          <w:tab w:val="left" w:pos="3544"/>
        </w:tabs>
        <w:spacing w:before="581" w:beforeAutospacing="0" w:after="0" w:afterAutospacing="0"/>
        <w:ind w:left="571" w:right="754" w:hanging="62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ข้อมูลคะแนนในตารางที่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4.</w:t>
      </w:r>
      <w:r w:rsidR="004C0CFE">
        <w:rPr>
          <w:rFonts w:ascii="TH SarabunPSK" w:hAnsi="TH SarabunPSK" w:cs="TH SarabunPSK" w:hint="cs"/>
          <w:color w:val="000000"/>
          <w:sz w:val="32"/>
          <w:szCs w:val="32"/>
          <w:cs/>
        </w:rPr>
        <w:t>3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สามารถคํานวณหาค่าประสิทธิภาพของชุดฝึกอบรมได้ ประสิทธิภาพของชุดฝึกอบรมระหว่างการเรียน ภาคทักษะปฏิบัติ ดังนี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0768DE15" w14:textId="77777777" w:rsidR="004C0CFE" w:rsidRDefault="004C0CFE" w:rsidP="004C0CFE">
      <w:pPr>
        <w:pStyle w:val="a3"/>
        <w:tabs>
          <w:tab w:val="left" w:pos="3544"/>
        </w:tabs>
        <w:spacing w:before="331" w:beforeAutospacing="0" w:after="0" w:afterAutospacing="0"/>
        <w:ind w:right="-93"/>
        <w:rPr>
          <w:rFonts w:ascii="TH SarabunPSK" w:hAnsi="TH SarabunPSK" w:cs="TH SarabunPSK"/>
          <w:sz w:val="32"/>
          <w:szCs w:val="32"/>
        </w:rPr>
      </w:pPr>
    </w:p>
    <w:p w14:paraId="5D26B8C5" w14:textId="135F9DC4" w:rsidR="00874FAB" w:rsidRDefault="004C0CFE" w:rsidP="004C0CFE">
      <w:pPr>
        <w:pStyle w:val="a3"/>
        <w:tabs>
          <w:tab w:val="left" w:pos="3544"/>
        </w:tabs>
        <w:spacing w:before="331" w:beforeAutospacing="0" w:after="0" w:afterAutospacing="0"/>
        <w:ind w:right="-93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คํานวณหาค่า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874FAB" w:rsidRPr="00FF5D44">
        <w:rPr>
          <w:rFonts w:ascii="TH SarabunPSK" w:hAnsi="TH SarabunPSK" w:cs="TH SarabunPSK"/>
          <w:color w:val="000000"/>
          <w:sz w:val="32"/>
          <w:szCs w:val="32"/>
          <w:vertAlign w:val="subscript"/>
        </w:rPr>
        <w:t>1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ภาคทักษะปฏิบัติ ดังนี้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25671DE7" w14:textId="77777777" w:rsidR="008643DD" w:rsidRDefault="008643DD" w:rsidP="004C0CFE">
      <w:pPr>
        <w:pStyle w:val="a3"/>
        <w:tabs>
          <w:tab w:val="left" w:pos="3544"/>
        </w:tabs>
        <w:spacing w:before="0" w:beforeAutospacing="0" w:after="0" w:afterAutospacing="0"/>
        <w:ind w:left="1661"/>
        <w:rPr>
          <w:rFonts w:ascii="TH SarabunPSK" w:hAnsi="TH SarabunPSK" w:cs="TH SarabunPSK"/>
          <w:color w:val="000000"/>
          <w:sz w:val="32"/>
          <w:szCs w:val="32"/>
        </w:rPr>
      </w:pPr>
    </w:p>
    <w:p w14:paraId="7FF2DE96" w14:textId="7FFB252F" w:rsidR="008643DD" w:rsidRPr="000968C7" w:rsidRDefault="008643DD" w:rsidP="004C0CFE">
      <w:pPr>
        <w:pStyle w:val="a3"/>
        <w:tabs>
          <w:tab w:val="left" w:pos="3544"/>
        </w:tabs>
        <w:spacing w:before="0" w:beforeAutospacing="0" w:after="0" w:afterAutospacing="0"/>
        <w:rPr>
          <w:rFonts w:ascii="Calibri" w:hAnsi="Calibri" w:cstheme="minorBidi"/>
          <w:color w:val="FF0000"/>
          <w:sz w:val="32"/>
          <w:szCs w:val="32"/>
          <w:u w:val="single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            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C33D33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2D5B5F63">
          <v:shape id="_x0000_i1027" type="#_x0000_t75" style="width:50.4pt;height:42pt" o:ole="">
            <v:imagedata r:id="rId7" o:title=""/>
          </v:shape>
          <o:OLEObject Type="Embed" ProgID="Equation.3" ShapeID="_x0000_i1027" DrawAspect="Content" ObjectID="_1711102187" r:id="rId11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</w:p>
    <w:p w14:paraId="23521F20" w14:textId="19780D64" w:rsidR="008643DD" w:rsidRDefault="0027738E" w:rsidP="004C0CFE">
      <w:pPr>
        <w:pStyle w:val="a3"/>
        <w:tabs>
          <w:tab w:val="left" w:pos="3544"/>
        </w:tabs>
        <w:spacing w:before="0" w:beforeAutospacing="0" w:after="0" w:afterAutospacing="0"/>
        <w:rPr>
          <w:rFonts w:ascii="Calibri" w:hAnsi="Calibri" w:cstheme="minorBidi"/>
          <w:color w:val="000000"/>
          <w:sz w:val="32"/>
          <w:szCs w:val="32"/>
          <w:u w:val="single"/>
          <w:cs/>
        </w:rPr>
      </w:pPr>
      <w:r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532E9A" wp14:editId="31CC1BFA">
                <wp:simplePos x="0" y="0"/>
                <wp:positionH relativeFrom="column">
                  <wp:posOffset>2534920</wp:posOffset>
                </wp:positionH>
                <wp:positionV relativeFrom="paragraph">
                  <wp:posOffset>264795</wp:posOffset>
                </wp:positionV>
                <wp:extent cx="831215" cy="0"/>
                <wp:effectExtent l="0" t="0" r="0" b="0"/>
                <wp:wrapNone/>
                <wp:docPr id="3" name="ตัวเชื่อมต่อตรง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1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DBDE17" id="ตัวเชื่อมต่อตรง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6pt,20.85pt" to="265.0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" strokecolor="black [3213]" strokeweight=".5pt">
                <v:stroke joinstyle="miter"/>
              </v:line>
            </w:pict>
          </mc:Fallback>
        </mc:AlternateConten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</w:t>
      </w:r>
      <w:r w:rsidR="008643DD">
        <w:rPr>
          <w:rFonts w:ascii="TH SarabunPSK" w:hAnsi="TH SarabunPSK" w:cs="TH SarabunPSK"/>
          <w:sz w:val="32"/>
          <w:szCs w:val="32"/>
        </w:rPr>
        <w:t xml:space="preserve"> </w: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8643DD">
        <w:rPr>
          <w:rFonts w:ascii="TH SarabunPSK" w:hAnsi="TH SarabunPSK" w:cs="TH SarabunPSK"/>
          <w:sz w:val="32"/>
          <w:szCs w:val="32"/>
        </w:rPr>
        <w:t xml:space="preserve">E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643DD">
        <w:rPr>
          <w:rFonts w:ascii="TH SarabunPSK" w:hAnsi="TH SarabunPSK" w:cs="TH SarabunPSK"/>
          <w:sz w:val="32"/>
          <w:szCs w:val="32"/>
        </w:rPr>
        <w:t xml:space="preserve"> = </w: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8643DD">
        <w:rPr>
          <w:rFonts w:ascii="TH SarabunPSK" w:hAnsi="TH SarabunPSK" w:cs="TH SarabunPSK"/>
          <w:sz w:val="32"/>
          <w:szCs w:val="32"/>
        </w:rPr>
        <w:t>[</w:t>
      </w:r>
      <w:r w:rsidR="004618DC">
        <w:rPr>
          <w:rFonts w:ascii="TH SarabunPSK" w:hAnsi="TH SarabunPSK" w:cs="TH SarabunPSK" w:hint="cs"/>
          <w:sz w:val="32"/>
          <w:szCs w:val="32"/>
          <w:cs/>
        </w:rPr>
        <w:t>6</w:t>
      </w:r>
      <w:r w:rsidR="008643DD">
        <w:rPr>
          <w:rFonts w:ascii="TH SarabunPSK" w:hAnsi="TH SarabunPSK" w:cs="TH SarabunPSK" w:hint="cs"/>
          <w:sz w:val="32"/>
          <w:szCs w:val="32"/>
          <w:cs/>
        </w:rPr>
        <w:t>,</w:t>
      </w:r>
      <w:r w:rsidR="004618DC">
        <w:rPr>
          <w:rFonts w:ascii="TH SarabunPSK" w:hAnsi="TH SarabunPSK" w:cs="TH SarabunPSK" w:hint="cs"/>
          <w:sz w:val="32"/>
          <w:szCs w:val="32"/>
          <w:cs/>
        </w:rPr>
        <w:t>795</w:t>
      </w:r>
      <w:r w:rsidR="008643DD">
        <w:rPr>
          <w:rFonts w:ascii="TH SarabunPSK" w:hAnsi="TH SarabunPSK" w:cs="TH SarabunPSK" w:hint="cs"/>
          <w:sz w:val="32"/>
          <w:szCs w:val="32"/>
          <w:cs/>
        </w:rPr>
        <w:t>/21</w:t>
      </w:r>
      <w:r w:rsidR="008643DD">
        <w:rPr>
          <w:rFonts w:ascii="TH SarabunPSK" w:hAnsi="TH SarabunPSK" w:cs="TH SarabunPSK"/>
          <w:sz w:val="32"/>
          <w:szCs w:val="32"/>
        </w:rPr>
        <w:t>]x100</w:t>
      </w:r>
    </w:p>
    <w:p w14:paraId="2080C134" w14:textId="19B6D0C9" w:rsidR="008643DD" w:rsidRDefault="008643DD" w:rsidP="004C0CFE">
      <w:pPr>
        <w:pStyle w:val="a3"/>
        <w:tabs>
          <w:tab w:val="left" w:pos="3544"/>
        </w:tabs>
        <w:spacing w:before="0" w:beforeAutospacing="0" w:after="0" w:afterAutospacing="0"/>
        <w:ind w:left="3202" w:right="49"/>
        <w:rPr>
          <w:rFonts w:ascii="TH SarabunPSK" w:hAnsi="TH SarabunPSK" w:cs="TH SarabunPSK"/>
          <w:color w:val="000000"/>
          <w:sz w:val="32"/>
          <w:szCs w:val="32"/>
        </w:rPr>
      </w:pP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4618DC">
        <w:rPr>
          <w:rFonts w:ascii="TH SarabunPSK" w:hAnsi="TH SarabunPSK" w:cs="TH SarabunPSK" w:hint="cs"/>
          <w:color w:val="000000"/>
          <w:sz w:val="32"/>
          <w:szCs w:val="32"/>
          <w:cs/>
        </w:rPr>
        <w:t>40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>0</w:t>
      </w:r>
    </w:p>
    <w:p w14:paraId="04180D0A" w14:textId="2DA66FEC" w:rsidR="00FF5D44" w:rsidRDefault="008643DD" w:rsidP="004C0CFE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8F215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</w:t>
      </w:r>
      <w:r w:rsidR="0027738E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>=    8</w:t>
      </w:r>
      <w:r w:rsidR="004618DC">
        <w:rPr>
          <w:rFonts w:ascii="TH SarabunPSK" w:hAnsi="TH SarabunPSK" w:cs="TH SarabunPSK" w:hint="cs"/>
          <w:sz w:val="32"/>
          <w:szCs w:val="32"/>
          <w:cs/>
        </w:rPr>
        <w:t>0.89</w:t>
      </w:r>
    </w:p>
    <w:p w14:paraId="70F2B3DD" w14:textId="77777777" w:rsidR="000814AC" w:rsidRDefault="000814AC" w:rsidP="004618DC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</w:p>
    <w:p w14:paraId="6DE6C7C2" w14:textId="0EB3F631" w:rsidR="00874FAB" w:rsidRDefault="00874FAB" w:rsidP="000814AC">
      <w:pPr>
        <w:pStyle w:val="a3"/>
        <w:tabs>
          <w:tab w:val="left" w:pos="3544"/>
        </w:tabs>
        <w:spacing w:before="0" w:beforeAutospacing="0" w:after="0" w:afterAutospacing="0"/>
        <w:ind w:left="1234" w:right="-93"/>
        <w:rPr>
          <w:rFonts w:ascii="TH SarabunPSK" w:hAnsi="TH SarabunPSK" w:cs="TH SarabunPSK"/>
          <w:color w:val="000000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คํานวณหาค่าประสิทธิภาพของผลลัพธ์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Pr="00C223F6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ของภาคทักษะปฏิบัติ ดังนี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5471FF6B" w14:textId="77777777" w:rsidR="008643DD" w:rsidRPr="004618DC" w:rsidRDefault="008643DD" w:rsidP="000814AC">
      <w:pPr>
        <w:pStyle w:val="a3"/>
        <w:tabs>
          <w:tab w:val="left" w:pos="3544"/>
        </w:tabs>
        <w:spacing w:before="0" w:beforeAutospacing="0" w:after="0" w:afterAutospacing="0"/>
        <w:ind w:left="1234" w:right="-93"/>
        <w:rPr>
          <w:rFonts w:ascii="TH SarabunPSK" w:hAnsi="TH SarabunPSK" w:cs="TH SarabunPSK"/>
          <w:color w:val="000000"/>
          <w:sz w:val="32"/>
          <w:szCs w:val="32"/>
        </w:rPr>
      </w:pPr>
    </w:p>
    <w:p w14:paraId="2517EFEF" w14:textId="7F69FAE2" w:rsidR="008643DD" w:rsidRPr="00420C3D" w:rsidRDefault="008643DD" w:rsidP="000814AC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 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          </w:t>
      </w:r>
      <w:r w:rsidRPr="00420C3D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</w:rPr>
        <w:t>E</w:t>
      </w:r>
      <w:r w:rsidRPr="00420C3D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7738E" w:rsidRPr="0027738E">
        <w:rPr>
          <w:rFonts w:ascii="TH SarabunPSK" w:hAnsi="TH SarabunPSK" w:cs="TH SarabunPSK" w:hint="cs"/>
          <w:sz w:val="24"/>
          <w:szCs w:val="24"/>
          <w:cs/>
        </w:rPr>
        <w:t xml:space="preserve">  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=  </w:t>
      </w:r>
      <w:r w:rsidR="00C33D33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4733B0F1">
          <v:shape id="_x0000_i1028" type="#_x0000_t75" style="width:51pt;height:42.6pt" o:ole="">
            <v:imagedata r:id="rId9" o:title=""/>
          </v:shape>
          <o:OLEObject Type="Embed" ProgID="Equation.3" ShapeID="_x0000_i1028" DrawAspect="Content" ObjectID="_1711102188" r:id="rId12"/>
        </w:object>
      </w:r>
    </w:p>
    <w:p w14:paraId="225C6A42" w14:textId="2CB0383B" w:rsidR="008643DD" w:rsidRDefault="0027738E" w:rsidP="004C0CFE">
      <w:pPr>
        <w:pStyle w:val="a3"/>
        <w:tabs>
          <w:tab w:val="left" w:pos="3544"/>
        </w:tabs>
        <w:spacing w:before="0" w:beforeAutospacing="0" w:after="0" w:afterAutospacing="0"/>
        <w:rPr>
          <w:rFonts w:ascii="Calibri" w:hAnsi="Calibri" w:cstheme="minorBidi"/>
          <w:color w:val="000000"/>
          <w:sz w:val="32"/>
          <w:szCs w:val="32"/>
          <w:u w:val="single"/>
          <w:cs/>
        </w:rPr>
      </w:pPr>
      <w:r>
        <w:rPr>
          <w:rFonts w:ascii="TH SarabunPSK" w:hAnsi="TH SarabunPSK" w:cs="TH SarabunPSK" w:hint="cs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EC67EB" wp14:editId="512527E3">
                <wp:simplePos x="0" y="0"/>
                <wp:positionH relativeFrom="column">
                  <wp:posOffset>2528570</wp:posOffset>
                </wp:positionH>
                <wp:positionV relativeFrom="paragraph">
                  <wp:posOffset>258445</wp:posOffset>
                </wp:positionV>
                <wp:extent cx="831215" cy="0"/>
                <wp:effectExtent l="0" t="0" r="0" b="0"/>
                <wp:wrapNone/>
                <wp:docPr id="4" name="ตัวเชื่อมต่อตรง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1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05B3BEA" id="ตัวเชื่อมต่อตรง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pt,20.35pt" to="264.5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" strokecolor="black [3213]" strokeweight=".5pt">
                <v:stroke joinstyle="miter"/>
              </v:line>
            </w:pict>
          </mc:Fallback>
        </mc:AlternateConten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</w:t>
      </w:r>
      <w:r w:rsidR="008643DD">
        <w:rPr>
          <w:rFonts w:ascii="TH SarabunPSK" w:hAnsi="TH SarabunPSK" w:cs="TH SarabunPSK"/>
          <w:sz w:val="32"/>
          <w:szCs w:val="32"/>
        </w:rPr>
        <w:t xml:space="preserve"> </w: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8643DD">
        <w:rPr>
          <w:rFonts w:ascii="TH SarabunPSK" w:hAnsi="TH SarabunPSK" w:cs="TH SarabunPSK"/>
          <w:sz w:val="32"/>
          <w:szCs w:val="32"/>
        </w:rPr>
        <w:t xml:space="preserve"> E</w:t>
      </w:r>
      <w:r w:rsidR="008643DD" w:rsidRPr="009F6D72">
        <w:rPr>
          <w:rFonts w:ascii="TH SarabunPSK" w:hAnsi="TH SarabunPSK" w:cs="TH SarabunPSK"/>
          <w:sz w:val="32"/>
          <w:szCs w:val="32"/>
          <w:vertAlign w:val="subscript"/>
        </w:rPr>
        <w:t xml:space="preserve">2 </w:t>
      </w:r>
      <w:r w:rsidR="008643DD"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vertAlign w:val="subscript"/>
          <w:cs/>
        </w:rPr>
        <w:t xml:space="preserve"> </w:t>
      </w:r>
      <w:r w:rsidR="008643DD">
        <w:rPr>
          <w:rFonts w:ascii="TH SarabunPSK" w:hAnsi="TH SarabunPSK" w:cs="TH SarabunPSK"/>
          <w:sz w:val="32"/>
          <w:szCs w:val="32"/>
        </w:rPr>
        <w:t xml:space="preserve"> = </w:t>
      </w:r>
      <w:r w:rsidR="008643DD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8643DD">
        <w:rPr>
          <w:rFonts w:ascii="TH SarabunPSK" w:hAnsi="TH SarabunPSK" w:cs="TH SarabunPSK"/>
          <w:sz w:val="32"/>
          <w:szCs w:val="32"/>
        </w:rPr>
        <w:t>[</w:t>
      </w:r>
      <w:r w:rsidR="004618DC">
        <w:rPr>
          <w:rFonts w:ascii="TH SarabunPSK" w:hAnsi="TH SarabunPSK" w:cs="TH SarabunPSK" w:hint="cs"/>
          <w:sz w:val="32"/>
          <w:szCs w:val="32"/>
          <w:cs/>
        </w:rPr>
        <w:t>6</w:t>
      </w:r>
      <w:r w:rsidR="008643DD">
        <w:rPr>
          <w:rFonts w:ascii="TH SarabunPSK" w:hAnsi="TH SarabunPSK" w:cs="TH SarabunPSK" w:hint="cs"/>
          <w:sz w:val="32"/>
          <w:szCs w:val="32"/>
          <w:cs/>
        </w:rPr>
        <w:t>,</w:t>
      </w:r>
      <w:r w:rsidR="004618DC">
        <w:rPr>
          <w:rFonts w:ascii="TH SarabunPSK" w:hAnsi="TH SarabunPSK" w:cs="TH SarabunPSK" w:hint="cs"/>
          <w:sz w:val="32"/>
          <w:szCs w:val="32"/>
          <w:cs/>
        </w:rPr>
        <w:t>758</w:t>
      </w:r>
      <w:r w:rsidR="008643DD">
        <w:rPr>
          <w:rFonts w:ascii="TH SarabunPSK" w:hAnsi="TH SarabunPSK" w:cs="TH SarabunPSK" w:hint="cs"/>
          <w:sz w:val="32"/>
          <w:szCs w:val="32"/>
          <w:cs/>
        </w:rPr>
        <w:t>/21</w:t>
      </w:r>
      <w:r w:rsidR="008643DD">
        <w:rPr>
          <w:rFonts w:ascii="TH SarabunPSK" w:hAnsi="TH SarabunPSK" w:cs="TH SarabunPSK"/>
          <w:sz w:val="32"/>
          <w:szCs w:val="32"/>
        </w:rPr>
        <w:t>]x100</w:t>
      </w:r>
    </w:p>
    <w:p w14:paraId="4E6535ED" w14:textId="275F20B8" w:rsidR="008643DD" w:rsidRDefault="008643DD" w:rsidP="004C0CFE">
      <w:pPr>
        <w:pStyle w:val="a3"/>
        <w:tabs>
          <w:tab w:val="left" w:pos="3544"/>
        </w:tabs>
        <w:spacing w:before="0" w:beforeAutospacing="0" w:after="0" w:afterAutospacing="0"/>
        <w:ind w:left="3202" w:right="49"/>
        <w:rPr>
          <w:rFonts w:ascii="TH SarabunPSK" w:hAnsi="TH SarabunPSK" w:cs="TH SarabunPSK"/>
          <w:color w:val="000000"/>
          <w:sz w:val="32"/>
          <w:szCs w:val="32"/>
        </w:rPr>
      </w:pP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 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4618DC">
        <w:rPr>
          <w:rFonts w:ascii="TH SarabunPSK" w:hAnsi="TH SarabunPSK" w:cs="TH SarabunPSK" w:hint="cs"/>
          <w:color w:val="000000"/>
          <w:sz w:val="32"/>
          <w:szCs w:val="32"/>
          <w:cs/>
        </w:rPr>
        <w:t>40</w:t>
      </w:r>
      <w:r w:rsidRPr="001672ED">
        <w:rPr>
          <w:rFonts w:ascii="TH SarabunPSK" w:hAnsi="TH SarabunPSK" w:cs="TH SarabunPSK"/>
          <w:color w:val="000000"/>
          <w:sz w:val="32"/>
          <w:szCs w:val="32"/>
        </w:rPr>
        <w:t>0</w:t>
      </w:r>
    </w:p>
    <w:p w14:paraId="1BD297AC" w14:textId="3120EA6B" w:rsidR="008643DD" w:rsidRPr="001672ED" w:rsidRDefault="008643DD" w:rsidP="008643DD">
      <w:pPr>
        <w:pStyle w:val="a3"/>
        <w:tabs>
          <w:tab w:val="left" w:pos="3544"/>
        </w:tabs>
        <w:spacing w:before="0" w:beforeAutospacing="0" w:after="0" w:afterAutospacing="0"/>
        <w:ind w:right="49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                     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2 </w:t>
      </w:r>
      <w:r w:rsidRPr="0027738E">
        <w:rPr>
          <w:rFonts w:ascii="TH SarabunPSK" w:hAnsi="TH SarabunPSK" w:cs="TH SarabunPSK"/>
          <w:color w:val="000000"/>
          <w:sz w:val="56"/>
          <w:szCs w:val="56"/>
          <w:vertAlign w:val="subscript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vertAlign w:val="subscript"/>
        </w:rPr>
        <w:t xml:space="preserve">  </w:t>
      </w:r>
      <w:r>
        <w:rPr>
          <w:rFonts w:ascii="TH SarabunPSK" w:hAnsi="TH SarabunPSK" w:cs="TH SarabunPSK"/>
          <w:sz w:val="32"/>
          <w:szCs w:val="32"/>
        </w:rPr>
        <w:t>=    80.</w:t>
      </w:r>
      <w:r w:rsidR="004618DC">
        <w:rPr>
          <w:rFonts w:ascii="TH SarabunPSK" w:hAnsi="TH SarabunPSK" w:cs="TH SarabunPSK" w:hint="cs"/>
          <w:sz w:val="32"/>
          <w:szCs w:val="32"/>
          <w:cs/>
        </w:rPr>
        <w:t>45</w:t>
      </w:r>
    </w:p>
    <w:p w14:paraId="1FA5DBEE" w14:textId="31F80AB8" w:rsidR="00874FAB" w:rsidRPr="00874FAB" w:rsidRDefault="00874FAB" w:rsidP="0062316A">
      <w:pPr>
        <w:pStyle w:val="a3"/>
        <w:tabs>
          <w:tab w:val="left" w:pos="3544"/>
        </w:tabs>
        <w:spacing w:before="0" w:beforeAutospacing="0" w:after="0" w:afterAutospacing="0"/>
        <w:ind w:left="8602" w:right="187"/>
        <w:rPr>
          <w:rFonts w:ascii="TH SarabunPSK" w:hAnsi="TH SarabunPSK" w:cs="TH SarabunPSK"/>
          <w:sz w:val="32"/>
          <w:szCs w:val="32"/>
        </w:rPr>
      </w:pPr>
    </w:p>
    <w:p w14:paraId="38F30032" w14:textId="6BC33617" w:rsidR="00874FAB" w:rsidRDefault="00874FAB" w:rsidP="002C73CF">
      <w:pPr>
        <w:pStyle w:val="a3"/>
        <w:tabs>
          <w:tab w:val="left" w:pos="3544"/>
        </w:tabs>
        <w:spacing w:before="0" w:beforeAutospacing="0" w:after="0" w:afterAutospacing="0"/>
        <w:ind w:left="34" w:right="227" w:hanging="34"/>
        <w:rPr>
          <w:rFonts w:ascii="TH SarabunPSK" w:hAnsi="TH SarabunPSK" w:cs="TH SarabunPSK"/>
          <w:color w:val="000000"/>
          <w:sz w:val="32"/>
          <w:szCs w:val="32"/>
        </w:rPr>
      </w:pPr>
      <w:r w:rsidRPr="008E341B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Pr="008E341B">
        <w:rPr>
          <w:rFonts w:ascii="TH SarabunPSK" w:hAnsi="TH SarabunPSK" w:cs="TH SarabunPSK"/>
          <w:b/>
          <w:bCs/>
          <w:color w:val="000000"/>
          <w:sz w:val="32"/>
          <w:szCs w:val="32"/>
        </w:rPr>
        <w:t>4.</w:t>
      </w:r>
      <w:r w:rsidR="0027738E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 w:rsidR="00115C9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A54F0BA" w14:textId="77777777" w:rsidR="002C73CF" w:rsidRPr="002C73CF" w:rsidRDefault="002C73CF" w:rsidP="002C73CF">
      <w:pPr>
        <w:pStyle w:val="a3"/>
        <w:tabs>
          <w:tab w:val="left" w:pos="3544"/>
        </w:tabs>
        <w:spacing w:before="0" w:beforeAutospacing="0" w:after="0" w:afterAutospacing="0"/>
        <w:ind w:left="34" w:right="227" w:hanging="34"/>
        <w:rPr>
          <w:rFonts w:ascii="TH SarabunPSK" w:hAnsi="TH SarabunPSK" w:cs="TH SarabunPSK"/>
          <w:color w:val="000000"/>
          <w:sz w:val="12"/>
          <w:szCs w:val="12"/>
        </w:rPr>
      </w:pPr>
    </w:p>
    <w:tbl>
      <w:tblPr>
        <w:tblStyle w:val="a4"/>
        <w:tblW w:w="0" w:type="auto"/>
        <w:tblInd w:w="34" w:type="dxa"/>
        <w:tblLook w:val="04A0" w:firstRow="1" w:lastRow="0" w:firstColumn="1" w:lastColumn="0" w:noHBand="0" w:noVBand="1"/>
      </w:tblPr>
      <w:tblGrid>
        <w:gridCol w:w="2580"/>
        <w:gridCol w:w="1186"/>
        <w:gridCol w:w="1186"/>
        <w:gridCol w:w="1186"/>
        <w:gridCol w:w="1186"/>
        <w:gridCol w:w="1186"/>
      </w:tblGrid>
      <w:tr w:rsidR="005F104E" w14:paraId="08EC5C73" w14:textId="77777777" w:rsidTr="00DB6723">
        <w:tc>
          <w:tcPr>
            <w:tcW w:w="2580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4CF92A38" w14:textId="546C414A" w:rsidR="005F104E" w:rsidRPr="00310E89" w:rsidRDefault="00310E89" w:rsidP="00310E8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0DD587FB" w14:textId="0DABB77F" w:rsidR="005F104E" w:rsidRPr="00310E89" w:rsidRDefault="00450D4D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="005F104E"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321BEC01" w14:textId="77777777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0333CF2B" w14:textId="48ACF15A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ต็ม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763BFCB9" w14:textId="77777777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53CE4F4C" w14:textId="0BD9F877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1EF89085" w14:textId="77777777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</w:p>
          <w:p w14:paraId="2CC4E968" w14:textId="340A9EC9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186" w:type="dxa"/>
            <w:tcBorders>
              <w:right w:val="nil"/>
            </w:tcBorders>
            <w:shd w:val="clear" w:color="auto" w:fill="FBE4D5" w:themeFill="accent2" w:themeFillTint="33"/>
          </w:tcPr>
          <w:p w14:paraId="6CC1902E" w14:textId="77777777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193B099C" w14:textId="42727833" w:rsidR="005F104E" w:rsidRPr="00310E89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5F104E" w14:paraId="1B2BA762" w14:textId="77777777" w:rsidTr="005373A1">
        <w:tc>
          <w:tcPr>
            <w:tcW w:w="2580" w:type="dxa"/>
            <w:tcBorders>
              <w:left w:val="nil"/>
            </w:tcBorders>
          </w:tcPr>
          <w:p w14:paraId="613F56A7" w14:textId="3253430E" w:rsidR="00310E89" w:rsidRDefault="00310E89" w:rsidP="00310E8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จากการ</w:t>
            </w:r>
            <w:r w:rsidR="00450D4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ทำ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แบบฝึกหัด 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  <w:p w14:paraId="0AABCCE7" w14:textId="5F7687A9" w:rsidR="00310E89" w:rsidRDefault="00310E89" w:rsidP="00310E8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ความรู้)</w:t>
            </w:r>
          </w:p>
        </w:tc>
        <w:tc>
          <w:tcPr>
            <w:tcW w:w="1186" w:type="dxa"/>
          </w:tcPr>
          <w:p w14:paraId="23F76875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BE07256" w14:textId="1A0098EC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07BD929C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95AD8A6" w14:textId="5D365090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60</w:t>
            </w:r>
          </w:p>
          <w:p w14:paraId="7C964DAB" w14:textId="13EC3FDE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86" w:type="dxa"/>
          </w:tcPr>
          <w:p w14:paraId="003C5AA6" w14:textId="77777777" w:rsidR="005F104E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C8F44D3" w14:textId="05BB2168" w:rsidR="00471C47" w:rsidRDefault="002C73CF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8.66</w:t>
            </w:r>
          </w:p>
        </w:tc>
        <w:tc>
          <w:tcPr>
            <w:tcW w:w="1186" w:type="dxa"/>
          </w:tcPr>
          <w:p w14:paraId="5FD17690" w14:textId="77777777" w:rsidR="005F104E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F504EF5" w14:textId="413B1D96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1.11</w:t>
            </w:r>
          </w:p>
        </w:tc>
        <w:tc>
          <w:tcPr>
            <w:tcW w:w="1186" w:type="dxa"/>
            <w:tcBorders>
              <w:right w:val="nil"/>
            </w:tcBorders>
          </w:tcPr>
          <w:p w14:paraId="3E4811C2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6F1F407" w14:textId="54A0F79C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5F104E" w14:paraId="5FE92EAF" w14:textId="77777777" w:rsidTr="005F675A">
        <w:tc>
          <w:tcPr>
            <w:tcW w:w="2580" w:type="dxa"/>
            <w:tcBorders>
              <w:left w:val="nil"/>
            </w:tcBorders>
          </w:tcPr>
          <w:p w14:paraId="2DBEA182" w14:textId="10194E93" w:rsidR="005F104E" w:rsidRDefault="00310E89" w:rsidP="00310E89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518" w:right="370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คะแนนจากการสอบวัดผลสัมฤทธิ์ ทางการเรียน 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 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ความรู้)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1186" w:type="dxa"/>
          </w:tcPr>
          <w:p w14:paraId="196A9EBC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546BDFD" w14:textId="7A047E35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41AFA946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DD9ECA0" w14:textId="59F5B1B7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60</w:t>
            </w:r>
          </w:p>
        </w:tc>
        <w:tc>
          <w:tcPr>
            <w:tcW w:w="1186" w:type="dxa"/>
          </w:tcPr>
          <w:p w14:paraId="7018EB15" w14:textId="77777777" w:rsidR="005F104E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5F34A83" w14:textId="1416AFB5" w:rsidR="00471C47" w:rsidRDefault="002C73CF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8.19</w:t>
            </w:r>
          </w:p>
        </w:tc>
        <w:tc>
          <w:tcPr>
            <w:tcW w:w="1186" w:type="dxa"/>
          </w:tcPr>
          <w:p w14:paraId="0FA3DEA7" w14:textId="77777777" w:rsidR="005F104E" w:rsidRDefault="005F104E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17E2E86" w14:textId="319D0E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31</w:t>
            </w:r>
          </w:p>
        </w:tc>
        <w:tc>
          <w:tcPr>
            <w:tcW w:w="1186" w:type="dxa"/>
            <w:tcBorders>
              <w:right w:val="nil"/>
            </w:tcBorders>
          </w:tcPr>
          <w:p w14:paraId="699E5D93" w14:textId="77777777" w:rsidR="00471C47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0CBA797" w14:textId="1FBE7BC1" w:rsidR="005F104E" w:rsidRDefault="00471C47" w:rsidP="005F104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477AB695" w14:textId="77777777" w:rsidR="002C73CF" w:rsidRDefault="002C73CF" w:rsidP="002C73CF">
      <w:pPr>
        <w:pStyle w:val="a3"/>
        <w:tabs>
          <w:tab w:val="left" w:pos="3544"/>
        </w:tabs>
        <w:spacing w:before="0" w:beforeAutospacing="0" w:after="0" w:afterAutospacing="0"/>
        <w:ind w:right="240" w:firstLine="724"/>
        <w:jc w:val="both"/>
        <w:rPr>
          <w:rFonts w:ascii="TH SarabunPSK" w:hAnsi="TH SarabunPSK" w:cs="TH SarabunPSK"/>
          <w:color w:val="000000"/>
          <w:sz w:val="32"/>
          <w:szCs w:val="32"/>
        </w:rPr>
      </w:pPr>
    </w:p>
    <w:p w14:paraId="1B6EF968" w14:textId="2FC6246B" w:rsidR="00874FAB" w:rsidRPr="00874FAB" w:rsidRDefault="00874FAB" w:rsidP="002C73CF">
      <w:pPr>
        <w:pStyle w:val="a3"/>
        <w:tabs>
          <w:tab w:val="left" w:pos="3544"/>
        </w:tabs>
        <w:spacing w:before="0" w:beforeAutospacing="0" w:after="0" w:afterAutospacing="0"/>
        <w:ind w:right="240" w:firstLine="724"/>
        <w:jc w:val="both"/>
        <w:rPr>
          <w:rFonts w:ascii="TH SarabunPSK" w:hAnsi="TH SarabunPSK" w:cs="TH SarabunPSK"/>
          <w:sz w:val="32"/>
          <w:szCs w:val="32"/>
        </w:rPr>
      </w:pP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lastRenderedPageBreak/>
        <w:t xml:space="preserve">จากตารางที่ 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</w:rPr>
        <w:t>4.</w:t>
      </w:r>
      <w:r w:rsidR="0027738E"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4 </w:t>
      </w:r>
      <w:r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ผลการวิเคราะห์หาประสิทธิภาพหาประสิทธิภาพของชุดฝึกอบรม ภาคความรู้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 พบว่า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กลุ่มตัวอย่าง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สามารถ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แบบฝึกหัด</w:t>
      </w:r>
      <w:r w:rsidR="00C9222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ทุกหน่วยรวมกันได้คะแนนเฉลี่ยเท่ากับ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48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.66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60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1.1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คะแนนจากการสอบวัดผลสัมฤทธิ์ทางการเรียน ได้ค่าเฉลี่ย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4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8.19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60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80.31</w:t>
      </w:r>
      <w:r w:rsidRPr="00874FAB">
        <w:rPr>
          <w:rFonts w:ascii="TH SarabunPSK" w:hAnsi="TH SarabunPSK" w:cs="TH SarabunPSK"/>
          <w:i/>
          <w:iCs/>
          <w:color w:val="000000"/>
          <w:sz w:val="32"/>
          <w:szCs w:val="32"/>
        </w:rPr>
        <w:t> </w:t>
      </w:r>
    </w:p>
    <w:p w14:paraId="683AA3DA" w14:textId="497341AD" w:rsidR="00874FAB" w:rsidRDefault="00874FAB" w:rsidP="00397F4F">
      <w:pPr>
        <w:pStyle w:val="a3"/>
        <w:tabs>
          <w:tab w:val="left" w:pos="3544"/>
        </w:tabs>
        <w:spacing w:before="0" w:beforeAutospacing="0" w:after="0" w:afterAutospacing="0"/>
        <w:ind w:right="94" w:firstLine="724"/>
        <w:rPr>
          <w:rFonts w:ascii="TH SarabunPSK" w:hAnsi="TH SarabunPSK" w:cs="TH SarabunPSK"/>
          <w:sz w:val="32"/>
          <w:szCs w:val="32"/>
        </w:rPr>
      </w:pP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ดังนั้นจากผลการวิเคราะห์หาประสิทธิภาพของชุดฝึกอบรมของภาคความรู้ได้ค่า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4C2306" w:rsidRPr="004C2306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/ E</w:t>
      </w:r>
      <w:r w:rsidRPr="004C2306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1.1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/</w:t>
      </w:r>
      <w:r w:rsidR="00B22EE8">
        <w:rPr>
          <w:rFonts w:ascii="TH SarabunPSK" w:hAnsi="TH SarabunPSK" w:cs="TH SarabunPSK" w:hint="cs"/>
          <w:color w:val="000000"/>
          <w:sz w:val="32"/>
          <w:szCs w:val="32"/>
          <w:cs/>
        </w:rPr>
        <w:t>80.31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แสดงว่าชุดฝึกอบรม เรื่อง การติดตั้งและ</w:t>
      </w:r>
      <w:r w:rsidR="0027738E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กล้องวงจรปิดมี</w:t>
      </w:r>
      <w:r w:rsidR="00397F4F">
        <w:rPr>
          <w:rFonts w:ascii="TH SarabunPSK" w:hAnsi="TH SarabunPSK" w:cs="TH SarabunPSK" w:hint="cs"/>
          <w:color w:val="000000"/>
          <w:sz w:val="32"/>
          <w:szCs w:val="32"/>
          <w:cs/>
        </w:rPr>
        <w:t>ป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ระสิทธิภาพใกล้เคียงกับเกณฑ์ที่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17EB74D6" w14:textId="77777777" w:rsidR="004C2306" w:rsidRPr="00874FAB" w:rsidRDefault="004C2306" w:rsidP="004C2306">
      <w:pPr>
        <w:pStyle w:val="a3"/>
        <w:tabs>
          <w:tab w:val="left" w:pos="3544"/>
        </w:tabs>
        <w:spacing w:before="0" w:beforeAutospacing="0" w:after="0" w:afterAutospacing="0"/>
        <w:ind w:right="264" w:firstLine="724"/>
        <w:jc w:val="both"/>
        <w:rPr>
          <w:rFonts w:ascii="TH SarabunPSK" w:hAnsi="TH SarabunPSK" w:cs="TH SarabunPSK"/>
          <w:sz w:val="32"/>
          <w:szCs w:val="32"/>
        </w:rPr>
      </w:pPr>
    </w:p>
    <w:p w14:paraId="2CACC494" w14:textId="6291EF09" w:rsidR="00874FAB" w:rsidRDefault="00874FAB" w:rsidP="0062316A">
      <w:pPr>
        <w:pStyle w:val="a3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32"/>
          <w:szCs w:val="32"/>
        </w:rPr>
      </w:pPr>
      <w:r w:rsidRPr="0027738E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7738E">
        <w:rPr>
          <w:rFonts w:ascii="TH SarabunPSK" w:hAnsi="TH SarabunPSK" w:cs="TH SarabunPSK"/>
          <w:b/>
          <w:bCs/>
          <w:sz w:val="32"/>
          <w:szCs w:val="32"/>
        </w:rPr>
        <w:t>4.</w:t>
      </w:r>
      <w:r w:rsidR="0027738E" w:rsidRPr="0027738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27738E">
        <w:rPr>
          <w:rFonts w:ascii="TH SarabunPSK" w:hAnsi="TH SarabunPSK" w:cs="TH SarabunPSK"/>
          <w:sz w:val="32"/>
          <w:szCs w:val="32"/>
        </w:rPr>
        <w:t xml:space="preserve"> </w:t>
      </w:r>
      <w:r w:rsidR="00B22EE8" w:rsidRPr="002773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 w:rsidR="00C33D3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15C95">
        <w:rPr>
          <w:rFonts w:ascii="TH SarabunPSK" w:hAnsi="TH SarabunPSK" w:cs="TH SarabunPSK" w:hint="cs"/>
          <w:color w:val="000000"/>
          <w:sz w:val="32"/>
          <w:szCs w:val="32"/>
          <w:cs/>
        </w:rPr>
        <w:t>ภ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าคทักษะปฏิบัติ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7E6B8BB" w14:textId="77777777" w:rsidR="00920CDF" w:rsidRPr="00920CDF" w:rsidRDefault="00920CDF" w:rsidP="0062316A">
      <w:pPr>
        <w:pStyle w:val="a3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16"/>
          <w:szCs w:val="16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580"/>
        <w:gridCol w:w="1186"/>
        <w:gridCol w:w="1186"/>
        <w:gridCol w:w="1186"/>
        <w:gridCol w:w="1186"/>
        <w:gridCol w:w="1186"/>
      </w:tblGrid>
      <w:tr w:rsidR="00B22EE8" w14:paraId="11F20921" w14:textId="77777777" w:rsidTr="00DB6723">
        <w:trPr>
          <w:jc w:val="center"/>
        </w:trPr>
        <w:tc>
          <w:tcPr>
            <w:tcW w:w="2580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15517CEA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7231DE0B" w14:textId="38D07A63" w:rsidR="00B22EE8" w:rsidRPr="00310E89" w:rsidRDefault="00450D4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="00B22EE8"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7E203F4F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3629A885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ต็ม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7732C2AA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ะแนน</w:t>
            </w:r>
          </w:p>
          <w:p w14:paraId="7162F77B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186" w:type="dxa"/>
            <w:shd w:val="clear" w:color="auto" w:fill="FBE4D5" w:themeFill="accent2" w:themeFillTint="33"/>
          </w:tcPr>
          <w:p w14:paraId="7CBD101B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</w:p>
          <w:p w14:paraId="7C1FE7B2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186" w:type="dxa"/>
            <w:tcBorders>
              <w:right w:val="nil"/>
            </w:tcBorders>
            <w:shd w:val="clear" w:color="auto" w:fill="FBE4D5" w:themeFill="accent2" w:themeFillTint="33"/>
          </w:tcPr>
          <w:p w14:paraId="6F089CA9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386EE91F" w14:textId="77777777" w:rsidR="00B22EE8" w:rsidRPr="00310E89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B22EE8" w14:paraId="4C1EC4B9" w14:textId="77777777" w:rsidTr="008F6472">
        <w:trPr>
          <w:jc w:val="center"/>
        </w:trPr>
        <w:tc>
          <w:tcPr>
            <w:tcW w:w="2580" w:type="dxa"/>
            <w:tcBorders>
              <w:left w:val="nil"/>
            </w:tcBorders>
          </w:tcPr>
          <w:p w14:paraId="6422CAD3" w14:textId="0F469C60" w:rsidR="00920CDF" w:rsidRPr="00874FAB" w:rsidRDefault="00920CDF" w:rsidP="00920CDF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คะแนนปฏิบัติตามใบงาน (ใบงานที่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1-9) : 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  <w:p w14:paraId="0FFB2EA7" w14:textId="3B6DFFF1" w:rsidR="00B22EE8" w:rsidRDefault="00920CDF" w:rsidP="00920CDF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ทักษะปฏิบัติ)</w:t>
            </w:r>
          </w:p>
        </w:tc>
        <w:tc>
          <w:tcPr>
            <w:tcW w:w="1186" w:type="dxa"/>
          </w:tcPr>
          <w:p w14:paraId="3239771D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19B6116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20E862C2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E21772F" w14:textId="7E5EBC08" w:rsidR="00B22EE8" w:rsidRDefault="00920CDF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00</w:t>
            </w:r>
          </w:p>
          <w:p w14:paraId="34E5FD39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86" w:type="dxa"/>
          </w:tcPr>
          <w:p w14:paraId="7630418E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44FDA39" w14:textId="384E6C41" w:rsidR="00B22EE8" w:rsidRDefault="000814AC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23.57</w:t>
            </w:r>
          </w:p>
        </w:tc>
        <w:tc>
          <w:tcPr>
            <w:tcW w:w="1186" w:type="dxa"/>
          </w:tcPr>
          <w:p w14:paraId="76739D70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C6BBEA2" w14:textId="1A696B28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  <w:r w:rsidR="008F6472">
              <w:rPr>
                <w:rFonts w:ascii="TH SarabunPSK" w:hAnsi="TH SarabunPSK" w:cs="TH SarabunPSK" w:hint="cs"/>
                <w:sz w:val="32"/>
                <w:szCs w:val="32"/>
                <w:cs/>
              </w:rPr>
              <w:t>0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8F6472">
              <w:rPr>
                <w:rFonts w:ascii="TH SarabunPSK" w:hAnsi="TH SarabunPSK" w:cs="TH SarabunPSK" w:hint="cs"/>
                <w:sz w:val="32"/>
                <w:szCs w:val="32"/>
                <w:cs/>
              </w:rPr>
              <w:t>89</w:t>
            </w:r>
          </w:p>
        </w:tc>
        <w:tc>
          <w:tcPr>
            <w:tcW w:w="1186" w:type="dxa"/>
            <w:tcBorders>
              <w:right w:val="nil"/>
            </w:tcBorders>
          </w:tcPr>
          <w:p w14:paraId="5C7D2AE3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8E31EBB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B22EE8" w14:paraId="245A1DD3" w14:textId="77777777" w:rsidTr="008F6472">
        <w:trPr>
          <w:jc w:val="center"/>
        </w:trPr>
        <w:tc>
          <w:tcPr>
            <w:tcW w:w="2580" w:type="dxa"/>
            <w:tcBorders>
              <w:left w:val="nil"/>
            </w:tcBorders>
          </w:tcPr>
          <w:p w14:paraId="5A083A9E" w14:textId="77777777" w:rsidR="008F6472" w:rsidRDefault="00920CDF" w:rsidP="008F6472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ทดสอบ</w:t>
            </w:r>
          </w:p>
          <w:p w14:paraId="53288048" w14:textId="48CD71DB" w:rsidR="008F6472" w:rsidRDefault="00920CDF" w:rsidP="008F6472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ปฏิบัติ: 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</w:p>
          <w:p w14:paraId="536DD069" w14:textId="0C95C06B" w:rsidR="00B22EE8" w:rsidRDefault="00B22EE8" w:rsidP="008F6472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(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ภาค</w:t>
            </w:r>
            <w:r w:rsidR="000814AC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ทักษะ</w:t>
            </w:r>
            <w:r w:rsidR="00920CDF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ปฏิบัติ</w:t>
            </w: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)</w:t>
            </w:r>
          </w:p>
        </w:tc>
        <w:tc>
          <w:tcPr>
            <w:tcW w:w="1186" w:type="dxa"/>
          </w:tcPr>
          <w:p w14:paraId="36E138DE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94F65A0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186" w:type="dxa"/>
          </w:tcPr>
          <w:p w14:paraId="75FAA82D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C12CCB2" w14:textId="216B4FB4" w:rsidR="00B22EE8" w:rsidRDefault="00920CDF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00</w:t>
            </w:r>
          </w:p>
        </w:tc>
        <w:tc>
          <w:tcPr>
            <w:tcW w:w="1186" w:type="dxa"/>
          </w:tcPr>
          <w:p w14:paraId="6843965D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3EC557D" w14:textId="46FD447A" w:rsidR="00B22EE8" w:rsidRDefault="000814AC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21.80</w:t>
            </w:r>
          </w:p>
        </w:tc>
        <w:tc>
          <w:tcPr>
            <w:tcW w:w="1186" w:type="dxa"/>
          </w:tcPr>
          <w:p w14:paraId="1C985EE0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C7C6F46" w14:textId="05C605F8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</w:t>
            </w:r>
            <w:r w:rsidR="008F6472">
              <w:rPr>
                <w:rFonts w:ascii="TH SarabunPSK" w:hAnsi="TH SarabunPSK" w:cs="TH SarabunPSK" w:hint="cs"/>
                <w:sz w:val="32"/>
                <w:szCs w:val="32"/>
                <w:cs/>
              </w:rPr>
              <w:t>45</w:t>
            </w:r>
          </w:p>
        </w:tc>
        <w:tc>
          <w:tcPr>
            <w:tcW w:w="1186" w:type="dxa"/>
            <w:tcBorders>
              <w:right w:val="nil"/>
            </w:tcBorders>
          </w:tcPr>
          <w:p w14:paraId="6CC5973C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347CB96" w14:textId="77777777" w:rsidR="00B22EE8" w:rsidRDefault="00B22EE8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76D3A8EE" w14:textId="3104B031" w:rsidR="00B22EE8" w:rsidRDefault="00B22EE8" w:rsidP="0062316A">
      <w:pPr>
        <w:pStyle w:val="a3"/>
        <w:tabs>
          <w:tab w:val="left" w:pos="3544"/>
        </w:tabs>
        <w:spacing w:before="0" w:beforeAutospacing="0" w:after="0" w:afterAutospacing="0"/>
        <w:ind w:left="58" w:right="283" w:hanging="317"/>
        <w:rPr>
          <w:rFonts w:ascii="TH SarabunPSK" w:hAnsi="TH SarabunPSK" w:cs="TH SarabunPSK"/>
          <w:color w:val="000000"/>
          <w:sz w:val="32"/>
          <w:szCs w:val="32"/>
        </w:rPr>
      </w:pPr>
    </w:p>
    <w:p w14:paraId="3B3E39BF" w14:textId="5F48DE12" w:rsidR="00874FAB" w:rsidRPr="00874FAB" w:rsidRDefault="008F6472" w:rsidP="008F6472">
      <w:pPr>
        <w:pStyle w:val="a3"/>
        <w:tabs>
          <w:tab w:val="left" w:pos="3544"/>
        </w:tabs>
        <w:spacing w:before="72" w:beforeAutospacing="0" w:after="0" w:afterAutospacing="0"/>
        <w:ind w:right="94"/>
        <w:rPr>
          <w:rFonts w:ascii="TH SarabunPSK" w:hAnsi="TH SarabunPSK" w:cs="TH SarabunPSK"/>
          <w:sz w:val="32"/>
          <w:szCs w:val="32"/>
        </w:rPr>
      </w:pPr>
      <w:r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           </w:t>
      </w:r>
      <w:r w:rsidR="00874FAB"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จากตารางที่ </w:t>
      </w:r>
      <w:r w:rsidR="00874FAB" w:rsidRPr="0027738E">
        <w:rPr>
          <w:rFonts w:ascii="TH SarabunPSK" w:hAnsi="TH SarabunPSK" w:cs="TH SarabunPSK"/>
          <w:color w:val="000000"/>
          <w:spacing w:val="-8"/>
          <w:sz w:val="32"/>
          <w:szCs w:val="32"/>
        </w:rPr>
        <w:t>4</w:t>
      </w:r>
      <w:r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.</w:t>
      </w:r>
      <w:r w:rsidR="0027738E" w:rsidRPr="0027738E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5</w:t>
      </w:r>
      <w:r w:rsidR="00874FAB" w:rsidRPr="0027738E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 </w:t>
      </w:r>
      <w:r w:rsidR="00874FAB"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ผลการวิเคราะห์หาประสิทธิภาพ</w:t>
      </w:r>
      <w:r w:rsidR="00AF367B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ข</w:t>
      </w:r>
      <w:r w:rsidR="00874FAB" w:rsidRPr="0027738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องชุดฝึกอบรม ภาคทักษะ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ปฏิบัติ พบว่ากลุ่มตัวอย่างสามารถ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ใบงานทุกใบงานรวมกัน ได้คะแนนเฉลี่ย เท่ากับ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323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57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400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80.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9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คะแนนจากการสอบปฏิบัติ ได้ค่าเฉลี่ย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321.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0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400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80.</w:t>
      </w:r>
      <w:r w:rsidR="000C1605">
        <w:rPr>
          <w:rFonts w:ascii="TH SarabunPSK" w:hAnsi="TH SarabunPSK" w:cs="TH SarabunPSK" w:hint="cs"/>
          <w:color w:val="000000"/>
          <w:sz w:val="32"/>
          <w:szCs w:val="32"/>
          <w:cs/>
        </w:rPr>
        <w:t>4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5 </w:t>
      </w:r>
    </w:p>
    <w:p w14:paraId="5D3A35F1" w14:textId="097C4377" w:rsidR="00874FAB" w:rsidRDefault="00874FAB" w:rsidP="00067311">
      <w:pPr>
        <w:pStyle w:val="a3"/>
        <w:tabs>
          <w:tab w:val="left" w:pos="3544"/>
        </w:tabs>
        <w:spacing w:before="0" w:beforeAutospacing="0" w:after="0" w:afterAutospacing="0"/>
        <w:ind w:right="384" w:firstLine="748"/>
        <w:jc w:val="both"/>
        <w:rPr>
          <w:rFonts w:ascii="TH SarabunPSK" w:hAnsi="TH SarabunPSK" w:cs="TH SarabunPSK"/>
          <w:color w:val="000000"/>
          <w:sz w:val="32"/>
          <w:szCs w:val="32"/>
        </w:rPr>
      </w:pP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ดังนั้นจากผลการวิเคราะห์หาประสิทธิภาพของชุดฝึกอบรมของภาคทักษะปฏิบัติ</w:t>
      </w:r>
      <w:r w:rsidR="0027738E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ได้ค่า</w:t>
      </w:r>
      <w:r w:rsidR="0027738E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</w:rPr>
        <w:t>/E</w:t>
      </w:r>
      <w:r w:rsidRPr="0027738E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2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.8</w:t>
      </w:r>
      <w:r w:rsidR="000C1605">
        <w:rPr>
          <w:rFonts w:ascii="TH SarabunPSK" w:hAnsi="TH SarabunPSK" w:cs="TH SarabunPSK" w:hint="cs"/>
          <w:color w:val="000000"/>
          <w:sz w:val="32"/>
          <w:szCs w:val="32"/>
          <w:cs/>
        </w:rPr>
        <w:t>9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/80.</w:t>
      </w:r>
      <w:r w:rsidR="000C1605">
        <w:rPr>
          <w:rFonts w:ascii="TH SarabunPSK" w:hAnsi="TH SarabunPSK" w:cs="TH SarabunPSK" w:hint="cs"/>
          <w:color w:val="000000"/>
          <w:sz w:val="32"/>
          <w:szCs w:val="32"/>
          <w:cs/>
        </w:rPr>
        <w:t>4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 xml:space="preserve">5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สดงว่าชุดฝึกอบรม 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โดยใช้ชุดฝึกอบรม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มีประสิทธิภาพตามเกณฑ์ที่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Pr="00874FAB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3AFC6C85" w14:textId="00DBFC5E" w:rsidR="000C1605" w:rsidRDefault="000C1605" w:rsidP="00067311">
      <w:pPr>
        <w:pStyle w:val="a3"/>
        <w:tabs>
          <w:tab w:val="left" w:pos="3544"/>
        </w:tabs>
        <w:spacing w:before="0" w:beforeAutospacing="0" w:after="0" w:afterAutospacing="0"/>
        <w:ind w:right="384" w:firstLine="748"/>
        <w:jc w:val="both"/>
        <w:rPr>
          <w:rFonts w:ascii="TH SarabunPSK" w:hAnsi="TH SarabunPSK" w:cs="TH SarabunPSK"/>
          <w:color w:val="000000"/>
          <w:sz w:val="32"/>
          <w:szCs w:val="32"/>
        </w:rPr>
      </w:pPr>
    </w:p>
    <w:p w14:paraId="126D51A8" w14:textId="77777777" w:rsidR="000C1605" w:rsidRPr="00C33D33" w:rsidRDefault="000C1605" w:rsidP="00067311">
      <w:pPr>
        <w:pStyle w:val="a3"/>
        <w:tabs>
          <w:tab w:val="left" w:pos="3544"/>
        </w:tabs>
        <w:spacing w:before="0" w:beforeAutospacing="0" w:after="0" w:afterAutospacing="0"/>
        <w:ind w:right="384" w:firstLine="748"/>
        <w:jc w:val="both"/>
        <w:rPr>
          <w:rFonts w:ascii="TH SarabunPSK" w:hAnsi="TH SarabunPSK" w:cs="TH SarabunPSK"/>
          <w:sz w:val="32"/>
          <w:szCs w:val="32"/>
        </w:rPr>
      </w:pPr>
    </w:p>
    <w:p w14:paraId="1D344B6D" w14:textId="33EF7271" w:rsidR="00874FAB" w:rsidRPr="00874FAB" w:rsidRDefault="00874FAB" w:rsidP="0062316A">
      <w:pPr>
        <w:pStyle w:val="a3"/>
        <w:tabs>
          <w:tab w:val="left" w:pos="3544"/>
        </w:tabs>
        <w:spacing w:before="0" w:beforeAutospacing="0" w:after="0" w:afterAutospacing="0"/>
        <w:ind w:left="8669" w:right="154"/>
        <w:rPr>
          <w:rFonts w:ascii="TH SarabunPSK" w:hAnsi="TH SarabunPSK" w:cs="TH SarabunPSK"/>
          <w:sz w:val="32"/>
          <w:szCs w:val="32"/>
        </w:rPr>
      </w:pPr>
    </w:p>
    <w:p w14:paraId="53EADBD0" w14:textId="77777777" w:rsidR="00F968E1" w:rsidRDefault="00874FAB" w:rsidP="00C33D33">
      <w:pPr>
        <w:pStyle w:val="a3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color w:val="000000"/>
          <w:spacing w:val="-10"/>
          <w:sz w:val="32"/>
          <w:szCs w:val="32"/>
        </w:rPr>
      </w:pPr>
      <w:r w:rsidRPr="00F968E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F968E1">
        <w:rPr>
          <w:rFonts w:ascii="TH SarabunPSK" w:hAnsi="TH SarabunPSK" w:cs="TH SarabunPSK"/>
          <w:b/>
          <w:bCs/>
          <w:sz w:val="32"/>
          <w:szCs w:val="32"/>
        </w:rPr>
        <w:t>4.</w:t>
      </w:r>
      <w:r w:rsidR="00F968E1" w:rsidRPr="00F968E1"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F968E1">
        <w:rPr>
          <w:rFonts w:ascii="TH SarabunPSK" w:hAnsi="TH SarabunPSK" w:cs="TH SarabunPSK"/>
          <w:sz w:val="32"/>
          <w:szCs w:val="32"/>
        </w:rPr>
        <w:t xml:space="preserve"> </w:t>
      </w:r>
      <w:r w:rsidRPr="00874FAB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 w:rsidR="00C33D3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เพื่อ</w:t>
      </w:r>
      <w:r w:rsidR="00F968E1">
        <w:rPr>
          <w:rFonts w:ascii="TH SarabunPSK" w:hAnsi="TH SarabunPSK" w:cs="TH SarabunPSK" w:hint="cs"/>
          <w:color w:val="000000"/>
          <w:sz w:val="32"/>
          <w:szCs w:val="32"/>
          <w:cs/>
        </w:rPr>
        <w:t>พัฒนา</w:t>
      </w:r>
      <w:r w:rsidR="00C33D33"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ทักษะการ</w:t>
      </w:r>
      <w:r w:rsidR="00C33D33"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ติดตั้</w:t>
      </w:r>
      <w:r w:rsidR="00C33D33"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ง</w:t>
      </w:r>
      <w:r w:rsidR="00C33D33"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กล้องวงจรปิด</w:t>
      </w:r>
      <w:r w:rsidR="00C33D33" w:rsidRPr="00C33D33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</w:p>
    <w:p w14:paraId="1320F029" w14:textId="5C5BECB3" w:rsidR="00272027" w:rsidRPr="00C33D33" w:rsidRDefault="00F968E1" w:rsidP="00C33D33">
      <w:pPr>
        <w:pStyle w:val="a3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color w:val="000000"/>
          <w:spacing w:val="-1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     </w:t>
      </w:r>
      <w:r w:rsidR="000969EA" w:rsidRPr="00C33D3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</w:p>
    <w:p w14:paraId="1FBF0943" w14:textId="77777777" w:rsidR="00A03FFD" w:rsidRPr="00A03FFD" w:rsidRDefault="00A03FFD" w:rsidP="00A03FFD">
      <w:pPr>
        <w:pStyle w:val="a3"/>
        <w:tabs>
          <w:tab w:val="left" w:pos="3544"/>
        </w:tabs>
        <w:spacing w:before="0" w:beforeAutospacing="0" w:after="0" w:afterAutospacing="0"/>
        <w:ind w:left="67" w:right="168" w:hanging="466"/>
        <w:rPr>
          <w:rFonts w:ascii="TH SarabunPSK" w:hAnsi="TH SarabunPSK" w:cs="TH SarabunPSK"/>
          <w:sz w:val="18"/>
          <w:szCs w:val="1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452"/>
        <w:gridCol w:w="1586"/>
        <w:gridCol w:w="1586"/>
        <w:gridCol w:w="1586"/>
      </w:tblGrid>
      <w:tr w:rsidR="00A03FFD" w14:paraId="6017E8B2" w14:textId="77777777" w:rsidTr="00DB6723">
        <w:trPr>
          <w:trHeight w:val="956"/>
          <w:jc w:val="center"/>
        </w:trPr>
        <w:tc>
          <w:tcPr>
            <w:tcW w:w="3452" w:type="dxa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50BD3E35" w14:textId="77777777" w:rsidR="00A03FFD" w:rsidRPr="00310E89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</w:t>
            </w:r>
          </w:p>
        </w:tc>
        <w:tc>
          <w:tcPr>
            <w:tcW w:w="1586" w:type="dxa"/>
            <w:shd w:val="clear" w:color="auto" w:fill="FBE4D5" w:themeFill="accent2" w:themeFillTint="33"/>
          </w:tcPr>
          <w:p w14:paraId="070867A6" w14:textId="18DF9113" w:rsidR="00A03FFD" w:rsidRPr="00310E89" w:rsidRDefault="00450D4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</w:t>
            </w:r>
            <w:r w:rsidR="00A03FFD"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วนผู้เรียน</w:t>
            </w:r>
          </w:p>
        </w:tc>
        <w:tc>
          <w:tcPr>
            <w:tcW w:w="1586" w:type="dxa"/>
            <w:shd w:val="clear" w:color="auto" w:fill="FBE4D5" w:themeFill="accent2" w:themeFillTint="33"/>
          </w:tcPr>
          <w:p w14:paraId="52295310" w14:textId="632B454E" w:rsidR="00A03FFD" w:rsidRPr="00310E89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ิดเป็น</w:t>
            </w:r>
            <w:r w:rsidR="00143568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  <w:p w14:paraId="16646229" w14:textId="77777777" w:rsidR="00A03FFD" w:rsidRPr="00310E89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586" w:type="dxa"/>
            <w:tcBorders>
              <w:right w:val="nil"/>
            </w:tcBorders>
            <w:shd w:val="clear" w:color="auto" w:fill="FBE4D5" w:themeFill="accent2" w:themeFillTint="33"/>
          </w:tcPr>
          <w:p w14:paraId="24166E1A" w14:textId="77777777" w:rsidR="00A03FFD" w:rsidRPr="00310E89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10E8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กณฑ์</w:t>
            </w:r>
          </w:p>
          <w:p w14:paraId="0B8A9F8F" w14:textId="77777777" w:rsidR="00A03FFD" w:rsidRPr="00310E89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10E8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A03FFD" w14:paraId="02C3ED7E" w14:textId="77777777" w:rsidTr="00143568">
        <w:trPr>
          <w:trHeight w:val="1066"/>
          <w:jc w:val="center"/>
        </w:trPr>
        <w:tc>
          <w:tcPr>
            <w:tcW w:w="3452" w:type="dxa"/>
            <w:tcBorders>
              <w:left w:val="nil"/>
            </w:tcBorders>
          </w:tcPr>
          <w:p w14:paraId="31CCA445" w14:textId="77777777" w:rsidR="00740440" w:rsidRDefault="00A03FFD" w:rsidP="00740440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</w:t>
            </w:r>
            <w:r w:rsidR="00143568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คิดเป็นร้อยละ จากการ</w:t>
            </w:r>
          </w:p>
          <w:p w14:paraId="083BF33A" w14:textId="2AE82B8F" w:rsidR="00A03FFD" w:rsidRDefault="00143568" w:rsidP="00740440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9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ทำแบบฝึกหัด แ</w:t>
            </w:r>
            <w:r w:rsidR="00740440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ล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ะใบงาน</w:t>
            </w:r>
            <w:r w:rsidR="00A03FFD"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 xml:space="preserve"> : E</w:t>
            </w:r>
            <w:r w:rsidR="00A03FFD"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1586" w:type="dxa"/>
          </w:tcPr>
          <w:p w14:paraId="7EEEB549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6AD9AB9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586" w:type="dxa"/>
          </w:tcPr>
          <w:p w14:paraId="4108A40A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389FBB6" w14:textId="2F650E55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</w:t>
            </w:r>
            <w:r w:rsidR="00104DE9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104DE9">
              <w:rPr>
                <w:rFonts w:ascii="TH SarabunPSK" w:hAnsi="TH SarabunPSK" w:cs="TH SarabunPSK" w:hint="cs"/>
                <w:sz w:val="32"/>
                <w:szCs w:val="32"/>
                <w:cs/>
              </w:rPr>
              <w:t>00</w:t>
            </w:r>
          </w:p>
        </w:tc>
        <w:tc>
          <w:tcPr>
            <w:tcW w:w="1586" w:type="dxa"/>
            <w:tcBorders>
              <w:right w:val="nil"/>
            </w:tcBorders>
          </w:tcPr>
          <w:p w14:paraId="5F8A340E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3FBED1A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  <w:tr w:rsidR="00A03FFD" w14:paraId="76AC3B82" w14:textId="77777777" w:rsidTr="00A03FFD">
        <w:trPr>
          <w:trHeight w:val="1428"/>
          <w:jc w:val="center"/>
        </w:trPr>
        <w:tc>
          <w:tcPr>
            <w:tcW w:w="3452" w:type="dxa"/>
            <w:tcBorders>
              <w:left w:val="nil"/>
            </w:tcBorders>
          </w:tcPr>
          <w:p w14:paraId="0E86DE38" w14:textId="77777777" w:rsidR="00740440" w:rsidRDefault="00740440" w:rsidP="00740440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คะแนนคิดเป็นร้อยละจากการ</w:t>
            </w:r>
          </w:p>
          <w:p w14:paraId="0040F9F4" w14:textId="6707B74C" w:rsidR="00740440" w:rsidRDefault="00740440" w:rsidP="00740440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สอบวัดผลสัมฤทธิ์ทางการเรียน</w:t>
            </w:r>
          </w:p>
          <w:p w14:paraId="3A813D6A" w14:textId="0D8C3988" w:rsidR="00A03FFD" w:rsidRPr="00740440" w:rsidRDefault="00740440" w:rsidP="00740440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left="284" w:right="-43" w:hanging="142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และ</w:t>
            </w:r>
            <w:r w:rsidR="00A03FFD" w:rsidRPr="00874FAB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คะแนนทดสอบปฏิบัติ: </w:t>
            </w:r>
            <w:r w:rsidR="00A03FFD" w:rsidRPr="00874FAB">
              <w:rPr>
                <w:rFonts w:ascii="TH SarabunPSK" w:hAnsi="TH SarabunPSK" w:cs="TH SarabunPSK"/>
                <w:color w:val="000000"/>
                <w:sz w:val="32"/>
                <w:szCs w:val="32"/>
              </w:rPr>
              <w:t>E</w:t>
            </w:r>
            <w:r w:rsidR="00A03FFD" w:rsidRPr="00397F4F">
              <w:rPr>
                <w:rFonts w:ascii="TH SarabunPSK" w:hAnsi="TH SarabunPSK" w:cs="TH SarabunPSK"/>
                <w:color w:val="000000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586" w:type="dxa"/>
          </w:tcPr>
          <w:p w14:paraId="0B1DCF06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19BBF8C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1</w:t>
            </w:r>
          </w:p>
        </w:tc>
        <w:tc>
          <w:tcPr>
            <w:tcW w:w="1586" w:type="dxa"/>
          </w:tcPr>
          <w:p w14:paraId="592C0FE8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A6B29A0" w14:textId="42D18AF5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.</w:t>
            </w:r>
            <w:r w:rsidR="00104DE9">
              <w:rPr>
                <w:rFonts w:ascii="TH SarabunPSK" w:hAnsi="TH SarabunPSK" w:cs="TH SarabunPSK" w:hint="cs"/>
                <w:sz w:val="32"/>
                <w:szCs w:val="32"/>
                <w:cs/>
              </w:rPr>
              <w:t>38</w:t>
            </w:r>
          </w:p>
        </w:tc>
        <w:tc>
          <w:tcPr>
            <w:tcW w:w="1586" w:type="dxa"/>
            <w:tcBorders>
              <w:right w:val="nil"/>
            </w:tcBorders>
          </w:tcPr>
          <w:p w14:paraId="4C2899A5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C9B2376" w14:textId="77777777" w:rsidR="00A03FFD" w:rsidRDefault="00A03FFD" w:rsidP="008171AE">
            <w:pPr>
              <w:pStyle w:val="a3"/>
              <w:tabs>
                <w:tab w:val="left" w:pos="3544"/>
              </w:tabs>
              <w:spacing w:before="0" w:beforeAutospacing="0" w:after="0" w:afterAutospacing="0"/>
              <w:ind w:right="226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80</w:t>
            </w:r>
          </w:p>
        </w:tc>
      </w:tr>
    </w:tbl>
    <w:p w14:paraId="06CCDEE0" w14:textId="54B559B8" w:rsidR="00874FAB" w:rsidRPr="00874FAB" w:rsidRDefault="00771A4E" w:rsidP="00771A4E">
      <w:pPr>
        <w:pStyle w:val="a3"/>
        <w:tabs>
          <w:tab w:val="left" w:pos="3544"/>
        </w:tabs>
        <w:spacing w:before="437" w:beforeAutospacing="0" w:after="0" w:afterAutospacing="0"/>
        <w:ind w:left="504" w:right="49" w:firstLine="62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ตารางที่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4.</w:t>
      </w:r>
      <w:r w:rsidR="00F968E1">
        <w:rPr>
          <w:rFonts w:ascii="TH SarabunPSK" w:hAnsi="TH SarabunPSK" w:cs="TH SarabunPSK" w:hint="cs"/>
          <w:color w:val="000000"/>
          <w:sz w:val="32"/>
          <w:szCs w:val="32"/>
          <w:cs/>
        </w:rPr>
        <w:t>6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พบว่า กลุ่มตัวอย่างสามารถ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แบบฝึกหัดและใบงาน (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397F4F" w:rsidRPr="00397F4F">
        <w:rPr>
          <w:rFonts w:ascii="TH SarabunPSK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ิดเป็นค่าเฉลี่ยร้อยละ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8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1.00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และสามารถ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สอบวัดผลสัมฤทธิ์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ท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างการเรียนและคะแนนทดสอบปฏิบัติ (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874FAB" w:rsidRPr="00397F4F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ิดเป็นค่าเฉลี่ยร้อยละ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0.38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7C8EDE69" w14:textId="7F34E76C" w:rsidR="00874FAB" w:rsidRPr="00874FAB" w:rsidRDefault="004103B6" w:rsidP="00771A4E">
      <w:pPr>
        <w:pStyle w:val="a3"/>
        <w:tabs>
          <w:tab w:val="left" w:pos="3544"/>
        </w:tabs>
        <w:spacing w:before="34" w:beforeAutospacing="0" w:after="0" w:afterAutospacing="0"/>
        <w:ind w:left="422" w:right="226" w:firstLine="331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ดังนั้น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จึงพอสรุปได้ว่า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จากผลการวิเคราะห์หาประสิทธิภาพของชุดฝึกอบรม</w:t>
      </w:r>
      <w:r w:rsidR="00C33D3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 w:rsidR="000969EA" w:rsidRPr="002E2E51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ตามสมรรถนะหลักสูตรของสำนักงาน</w:t>
      </w:r>
      <w:r w:rsidR="002E2E5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0969EA">
        <w:rPr>
          <w:rFonts w:ascii="TH SarabunPSK" w:hAnsi="TH SarabunPSK" w:cs="TH SarabunPSK"/>
          <w:color w:val="000000"/>
          <w:sz w:val="32"/>
          <w:szCs w:val="32"/>
          <w:cs/>
        </w:rPr>
        <w:t>คณะกรรมการการอาชีวศึกษา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ได้ค่า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E</w:t>
      </w:r>
      <w:r w:rsidR="00874FAB" w:rsidRPr="00397F4F">
        <w:rPr>
          <w:rFonts w:ascii="TH SarabunPSK" w:hAnsi="TH SarabunPSK" w:cs="TH SarabunPSK"/>
          <w:color w:val="000000"/>
          <w:sz w:val="32"/>
          <w:szCs w:val="32"/>
          <w:vertAlign w:val="subscript"/>
        </w:rPr>
        <w:t>1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/E</w:t>
      </w:r>
      <w:r w:rsidR="00874FAB" w:rsidRPr="00397F4F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="00874FAB" w:rsidRPr="00397F4F">
        <w:rPr>
          <w:rFonts w:ascii="TH SarabunPSK" w:hAnsi="TH SarabunPSK" w:cs="TH SarabunPSK"/>
          <w:color w:val="000000"/>
          <w:sz w:val="32"/>
          <w:szCs w:val="32"/>
        </w:rPr>
        <w:t>8</w:t>
      </w:r>
      <w:r w:rsidR="00C07391">
        <w:rPr>
          <w:rFonts w:ascii="TH SarabunPSK" w:hAnsi="TH SarabunPSK" w:cs="TH SarabunPSK" w:hint="cs"/>
          <w:color w:val="000000"/>
          <w:sz w:val="32"/>
          <w:szCs w:val="32"/>
          <w:cs/>
        </w:rPr>
        <w:t>1.00</w:t>
      </w:r>
      <w:r w:rsidR="00874FAB" w:rsidRPr="00397F4F">
        <w:rPr>
          <w:rFonts w:ascii="TH SarabunPSK" w:hAnsi="TH SarabunPSK" w:cs="TH SarabunPSK"/>
          <w:color w:val="000000"/>
          <w:sz w:val="32"/>
          <w:szCs w:val="32"/>
        </w:rPr>
        <w:t>/</w:t>
      </w:r>
      <w:r w:rsidR="00C07391">
        <w:rPr>
          <w:rFonts w:ascii="TH SarabunPSK" w:hAnsi="TH SarabunPSK" w:cs="TH SarabunPSK" w:hint="cs"/>
          <w:color w:val="000000"/>
          <w:sz w:val="32"/>
          <w:szCs w:val="32"/>
          <w:cs/>
        </w:rPr>
        <w:t>80.38</w:t>
      </w:r>
      <w:r w:rsidR="00874FAB" w:rsidRPr="00874FAB">
        <w:rPr>
          <w:rFonts w:ascii="TH SarabunPSK" w:hAnsi="TH SarabunPSK" w:cs="TH SarabunPSK"/>
          <w:i/>
          <w:iCs/>
          <w:color w:val="000000"/>
          <w:sz w:val="32"/>
          <w:szCs w:val="32"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แสดงว่าชุดฝึกอบรม เรื่อง</w:t>
      </w:r>
      <w:r w:rsidR="002E2E51" w:rsidRPr="00874FAB">
        <w:rPr>
          <w:rFonts w:ascii="TH SarabunPSK" w:hAnsi="TH SarabunPSK" w:cs="TH SarabunPSK"/>
          <w:color w:val="000000"/>
          <w:sz w:val="32"/>
          <w:szCs w:val="32"/>
          <w:cs/>
        </w:rPr>
        <w:t>การ</w:t>
      </w:r>
      <w:r w:rsidR="002E2E51">
        <w:rPr>
          <w:rFonts w:ascii="TH SarabunPSK" w:hAnsi="TH SarabunPSK" w:cs="TH SarabunPSK" w:hint="cs"/>
          <w:color w:val="000000"/>
          <w:sz w:val="32"/>
          <w:szCs w:val="32"/>
          <w:cs/>
        </w:rPr>
        <w:t>พัฒนาชุดฝึกอบรมเพื่อยกระดับทักษะการ</w:t>
      </w:r>
      <w:r w:rsidR="002E2E51" w:rsidRPr="00874FAB">
        <w:rPr>
          <w:rFonts w:ascii="TH SarabunPSK" w:hAnsi="TH SarabunPSK" w:cs="TH SarabunPSK"/>
          <w:color w:val="000000"/>
          <w:sz w:val="32"/>
          <w:szCs w:val="32"/>
          <w:cs/>
        </w:rPr>
        <w:t>ติดตั้</w:t>
      </w:r>
      <w:r w:rsidR="002E2E51">
        <w:rPr>
          <w:rFonts w:ascii="TH SarabunPSK" w:hAnsi="TH SarabunPSK" w:cs="TH SarabunPSK" w:hint="cs"/>
          <w:color w:val="000000"/>
          <w:sz w:val="32"/>
          <w:szCs w:val="32"/>
          <w:cs/>
        </w:rPr>
        <w:t>ง</w:t>
      </w:r>
      <w:r w:rsidR="002E2E51" w:rsidRPr="00874FAB">
        <w:rPr>
          <w:rFonts w:ascii="TH SarabunPSK" w:hAnsi="TH SarabunPSK" w:cs="TH SarabunPSK"/>
          <w:color w:val="000000"/>
          <w:sz w:val="32"/>
          <w:szCs w:val="32"/>
          <w:cs/>
        </w:rPr>
        <w:t>กล้องวงจรปิด</w:t>
      </w:r>
      <w:r w:rsidR="002E2E5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>มีประสิทธิภาพใกล้เคียงกับเกณฑ์ที่</w:t>
      </w:r>
      <w:r w:rsidR="00450D4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="00874FAB" w:rsidRPr="00874FAB">
        <w:rPr>
          <w:rFonts w:ascii="TH SarabunPSK" w:hAnsi="TH SarabunPSK" w:cs="TH SarabunPSK"/>
          <w:color w:val="000000"/>
          <w:sz w:val="32"/>
          <w:szCs w:val="32"/>
        </w:rPr>
        <w:t>80/80</w:t>
      </w:r>
    </w:p>
    <w:p w14:paraId="7B1941E5" w14:textId="03D41970" w:rsidR="002E4D25" w:rsidRDefault="002E4D25" w:rsidP="00771A4E">
      <w:pPr>
        <w:tabs>
          <w:tab w:val="left" w:pos="3544"/>
        </w:tabs>
        <w:rPr>
          <w:rFonts w:ascii="TH SarabunPSK" w:hAnsi="TH SarabunPSK" w:cs="TH SarabunPSK"/>
          <w:sz w:val="32"/>
          <w:szCs w:val="32"/>
        </w:rPr>
      </w:pPr>
    </w:p>
    <w:p w14:paraId="02B0AF97" w14:textId="77777777" w:rsidR="00F968E1" w:rsidRDefault="00632AF7" w:rsidP="004A289F">
      <w:pPr>
        <w:spacing w:after="0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54A61">
        <w:rPr>
          <w:rFonts w:ascii="TH SarabunPSK" w:hAnsi="TH SarabunPSK" w:cs="TH SarabunPSK"/>
          <w:b/>
          <w:bCs/>
          <w:sz w:val="32"/>
          <w:szCs w:val="32"/>
        </w:rPr>
        <w:t>4.</w:t>
      </w:r>
      <w:r w:rsidRPr="00354A61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354A6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354A61">
        <w:rPr>
          <w:rFonts w:ascii="TH SarabunPSK" w:hAnsi="TH SarabunPSK" w:cs="TH SarabunPSK" w:hint="cs"/>
          <w:b/>
          <w:bCs/>
          <w:sz w:val="32"/>
          <w:szCs w:val="32"/>
          <w:cs/>
        </w:rPr>
        <w:t>ผล</w:t>
      </w:r>
      <w:r w:rsidRPr="00354A61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r w:rsidR="004A289F">
        <w:rPr>
          <w:rFonts w:ascii="TH SarabunPSK" w:hAnsi="TH SarabunPSK" w:cs="TH SarabunPSK" w:hint="cs"/>
          <w:b/>
          <w:bCs/>
          <w:sz w:val="32"/>
          <w:szCs w:val="32"/>
          <w:cs/>
        </w:rPr>
        <w:t>วิเคราะห์</w:t>
      </w:r>
      <w:r w:rsidR="00354A61" w:rsidRPr="00354A61">
        <w:rPr>
          <w:rFonts w:ascii="TH SarabunPSK" w:hAnsi="TH SarabunPSK" w:cs="TH SarabunPSK"/>
          <w:b/>
          <w:bCs/>
          <w:spacing w:val="-12"/>
          <w:sz w:val="32"/>
          <w:szCs w:val="32"/>
          <w:cs/>
        </w:rPr>
        <w:t>ดัชนีประสิทธิผลการเรียนรู้ของนักศึกษาจากการใช้</w:t>
      </w:r>
      <w:r w:rsidR="00354A61" w:rsidRPr="00354A61">
        <w:rPr>
          <w:rFonts w:ascii="TH SarabunPSK" w:hAnsi="TH SarabunPSK" w:cs="TH SarabunPSK"/>
          <w:b/>
          <w:bCs/>
          <w:sz w:val="32"/>
          <w:szCs w:val="32"/>
          <w:cs/>
        </w:rPr>
        <w:t>ชุดฝึกอบรม</w:t>
      </w:r>
      <w:r w:rsidR="00354A61" w:rsidRPr="00354A6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354A61">
        <w:rPr>
          <w:rFonts w:ascii="TH SarabunPSK" w:hAnsi="TH SarabunPSK" w:cs="TH SarabunPSK"/>
          <w:b/>
          <w:bCs/>
          <w:sz w:val="32"/>
          <w:szCs w:val="32"/>
          <w:cs/>
        </w:rPr>
        <w:t>เพื่อ</w:t>
      </w:r>
      <w:r w:rsidR="00F968E1">
        <w:rPr>
          <w:rFonts w:ascii="TH SarabunPSK" w:hAnsi="TH SarabunPSK" w:cs="TH SarabunPSK" w:hint="cs"/>
          <w:b/>
          <w:bCs/>
          <w:sz w:val="32"/>
          <w:szCs w:val="32"/>
          <w:cs/>
        </w:rPr>
        <w:t>พัฒนา</w:t>
      </w:r>
      <w:r w:rsidRPr="00354A61">
        <w:rPr>
          <w:rFonts w:ascii="TH SarabunPSK" w:hAnsi="TH SarabunPSK" w:cs="TH SarabunPSK"/>
          <w:b/>
          <w:bCs/>
          <w:sz w:val="32"/>
          <w:szCs w:val="32"/>
          <w:cs/>
        </w:rPr>
        <w:t>ทักษะ</w:t>
      </w:r>
    </w:p>
    <w:p w14:paraId="31BFE94A" w14:textId="77777777" w:rsidR="00F968E1" w:rsidRDefault="00F968E1" w:rsidP="0012655C">
      <w:pPr>
        <w:spacing w:after="0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="00632AF7" w:rsidRPr="00354A61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r w:rsidR="00632AF7" w:rsidRPr="00354A61">
        <w:rPr>
          <w:rFonts w:ascii="TH SarabunPSK" w:hAnsi="TH SarabunPSK" w:cs="TH SarabunPSK"/>
          <w:b/>
          <w:bCs/>
          <w:spacing w:val="-12"/>
          <w:sz w:val="32"/>
          <w:szCs w:val="32"/>
          <w:cs/>
        </w:rPr>
        <w:t>ติดตั้งกล้องวงจรปิด</w:t>
      </w:r>
      <w:r w:rsidR="00632AF7" w:rsidRPr="00354A61">
        <w:rPr>
          <w:rFonts w:ascii="TH SarabunPSK" w:hAnsi="TH SarabunPSK" w:cs="TH SarabunPSK" w:hint="cs"/>
          <w:b/>
          <w:bCs/>
          <w:spacing w:val="-12"/>
          <w:sz w:val="32"/>
          <w:szCs w:val="32"/>
          <w:cs/>
        </w:rPr>
        <w:t xml:space="preserve"> </w:t>
      </w:r>
      <w:r w:rsidR="004A289F" w:rsidRPr="004A2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สูตรประกาศนียบัตรวิชาชีพชั้นสูง (ปวส.) </w:t>
      </w:r>
    </w:p>
    <w:p w14:paraId="5898BF65" w14:textId="4C2EAD72" w:rsidR="004A289F" w:rsidRPr="004A289F" w:rsidRDefault="0012655C" w:rsidP="0012655C">
      <w:pPr>
        <w:spacing w:after="0"/>
        <w:ind w:right="-91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การวิเคราะห์ดัชนีประสิทธิผลทางการเรียนรู้ของนักศึกษาจากชุด</w:t>
      </w:r>
      <w:r w:rsidR="004A289F">
        <w:rPr>
          <w:rFonts w:ascii="TH SarabunPSK" w:hAnsi="TH SarabunPSK" w:cs="TH SarabunPSK" w:hint="cs"/>
          <w:sz w:val="32"/>
          <w:szCs w:val="32"/>
          <w:cs/>
        </w:rPr>
        <w:t xml:space="preserve">ฝึกอบรม </w:t>
      </w:r>
      <w:r w:rsidR="00450D4D">
        <w:rPr>
          <w:rFonts w:ascii="TH SarabunPSK" w:hAnsi="TH SarabunPSK" w:cs="TH SarabunPSK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วิชาระบบโทรทัศน์</w:t>
      </w:r>
      <w:r w:rsidR="00AE116B">
        <w:rPr>
          <w:rFonts w:ascii="TH SarabunPSK" w:hAnsi="TH SarabunPSK" w:cs="TH SarabunPSK"/>
          <w:sz w:val="32"/>
          <w:szCs w:val="32"/>
        </w:rPr>
        <w:t xml:space="preserve"> CCTV CATV MATV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 xml:space="preserve"> รหัสวิชา 3105-2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02 ดังกล่าว</w:t>
      </w:r>
      <w:r w:rsidR="00AE116B">
        <w:rPr>
          <w:rFonts w:ascii="TH SarabunPSK" w:hAnsi="TH SarabunPSK" w:cs="TH SarabunPSK"/>
          <w:sz w:val="32"/>
          <w:szCs w:val="32"/>
        </w:rPr>
        <w:t xml:space="preserve">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 xml:space="preserve">ที่ผู้วิจัยพัฒนาขึ้น ปรากฏผล ดังตารางที่ </w:t>
      </w:r>
      <w:r w:rsidR="004A289F" w:rsidRPr="004A289F">
        <w:rPr>
          <w:rFonts w:ascii="TH SarabunPSK" w:hAnsi="TH SarabunPSK" w:cs="TH SarabunPSK"/>
          <w:sz w:val="32"/>
          <w:szCs w:val="32"/>
        </w:rPr>
        <w:t>4</w:t>
      </w:r>
      <w:r w:rsidR="004A289F">
        <w:rPr>
          <w:rFonts w:ascii="TH SarabunPSK" w:hAnsi="TH SarabunPSK" w:cs="TH SarabunPSK" w:hint="cs"/>
          <w:sz w:val="32"/>
          <w:szCs w:val="32"/>
          <w:cs/>
        </w:rPr>
        <w:t>-</w:t>
      </w:r>
      <w:r w:rsidR="00F968E1">
        <w:rPr>
          <w:rFonts w:ascii="TH SarabunPSK" w:hAnsi="TH SarabunPSK" w:cs="TH SarabunPSK" w:hint="cs"/>
          <w:sz w:val="32"/>
          <w:szCs w:val="32"/>
          <w:cs/>
        </w:rPr>
        <w:t>7</w:t>
      </w:r>
    </w:p>
    <w:p w14:paraId="76F37C00" w14:textId="1FD2DBC5" w:rsidR="004A289F" w:rsidRDefault="004A289F" w:rsidP="004A289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745D7A0" w14:textId="77777777" w:rsidR="00F968E1" w:rsidRPr="004A289F" w:rsidRDefault="00F968E1" w:rsidP="004A289F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21E6E182" w14:textId="1C0F3724" w:rsidR="00FE02BC" w:rsidRDefault="004A289F" w:rsidP="0012655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A2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4A289F">
        <w:rPr>
          <w:rFonts w:ascii="TH SarabunPSK" w:hAnsi="TH SarabunPSK" w:cs="TH SarabunPSK"/>
          <w:b/>
          <w:bCs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="00F968E1">
        <w:rPr>
          <w:rFonts w:ascii="TH SarabunPSK" w:hAnsi="TH SarabunPSK" w:cs="TH SarabunPSK" w:hint="cs"/>
          <w:b/>
          <w:bCs/>
          <w:sz w:val="32"/>
          <w:szCs w:val="32"/>
          <w:cs/>
        </w:rPr>
        <w:t>7</w:t>
      </w:r>
      <w:r w:rsidR="0012655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pacing w:val="-8"/>
          <w:sz w:val="32"/>
          <w:szCs w:val="32"/>
          <w:cs/>
        </w:rPr>
        <w:t>แสดงผลการหาดัชนีประสิทธิผลการเรียนรู้</w:t>
      </w:r>
      <w:r w:rsidRPr="004A289F">
        <w:rPr>
          <w:rFonts w:ascii="TH SarabunPSK" w:hAnsi="TH SarabunPSK" w:cs="TH SarabunPSK"/>
          <w:sz w:val="32"/>
          <w:szCs w:val="32"/>
          <w:cs/>
        </w:rPr>
        <w:t>ของนักศึกษา</w:t>
      </w:r>
      <w:r w:rsidR="00AF367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E02BC">
        <w:rPr>
          <w:rFonts w:ascii="TH SarabunPSK" w:hAnsi="TH SarabunPSK" w:cs="TH SarabunPSK" w:hint="cs"/>
          <w:spacing w:val="-8"/>
          <w:sz w:val="32"/>
          <w:szCs w:val="32"/>
          <w:cs/>
        </w:rPr>
        <w:t>จากการ</w:t>
      </w:r>
      <w:r w:rsidR="0012655C">
        <w:rPr>
          <w:rFonts w:ascii="TH SarabunPSK" w:hAnsi="TH SarabunPSK" w:cs="TH SarabunPSK" w:hint="cs"/>
          <w:sz w:val="32"/>
          <w:szCs w:val="32"/>
          <w:cs/>
        </w:rPr>
        <w:t xml:space="preserve">เข้ารับการฝึกอบรม </w:t>
      </w:r>
    </w:p>
    <w:p w14:paraId="676E548C" w14:textId="7504DF2D" w:rsidR="00FE02BC" w:rsidRDefault="00FE02BC" w:rsidP="0012655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ชุดฝึกอบรมการต</w:t>
      </w:r>
      <w:r w:rsidR="00931C2D">
        <w:rPr>
          <w:rFonts w:ascii="TH SarabunPSK" w:hAnsi="TH SarabunPSK" w:cs="TH SarabunPSK" w:hint="cs"/>
          <w:sz w:val="32"/>
          <w:szCs w:val="32"/>
          <w:cs/>
        </w:rPr>
        <w:t>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ตั้งกล้องวงจรปิด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4A289F" w:rsidRPr="004A289F">
        <w:rPr>
          <w:rFonts w:ascii="TH SarabunPSK" w:hAnsi="TH SarabunPSK" w:cs="TH SarabunPSK"/>
          <w:sz w:val="32"/>
          <w:szCs w:val="32"/>
        </w:rPr>
        <w:t xml:space="preserve">CCTV CATV MATV </w:t>
      </w:r>
    </w:p>
    <w:p w14:paraId="4DF52620" w14:textId="304CDA07" w:rsidR="004A289F" w:rsidRPr="004A289F" w:rsidRDefault="00FE02BC" w:rsidP="0012655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รหัสวิชา 3105-2</w:t>
      </w:r>
      <w:r w:rsidR="0012655C">
        <w:rPr>
          <w:rFonts w:ascii="TH SarabunPSK" w:hAnsi="TH SarabunPSK" w:cs="TH SarabunPSK" w:hint="cs"/>
          <w:sz w:val="32"/>
          <w:szCs w:val="32"/>
          <w:cs/>
        </w:rPr>
        <w:t>4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0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A289F" w:rsidRPr="004A289F">
        <w:rPr>
          <w:rFonts w:ascii="TH SarabunPSK" w:hAnsi="TH SarabunPSK" w:cs="TH SarabunPSK"/>
          <w:sz w:val="32"/>
          <w:szCs w:val="32"/>
          <w:cs/>
        </w:rPr>
        <w:t>หลักสูตรประกาศนียบัตรวิชาชีพชั้นสูง</w:t>
      </w:r>
      <w:r w:rsidR="004A289F" w:rsidRPr="004A289F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พุทธศักราช 2557</w:t>
      </w:r>
    </w:p>
    <w:p w14:paraId="50C46899" w14:textId="77777777" w:rsidR="004A289F" w:rsidRPr="00931C2D" w:rsidRDefault="004A289F" w:rsidP="004A289F">
      <w:pPr>
        <w:jc w:val="thaiDistribute"/>
        <w:rPr>
          <w:rFonts w:ascii="TH SarabunPSK" w:hAnsi="TH SarabunPSK" w:cs="TH SarabunPSK"/>
          <w:sz w:val="2"/>
          <w:szCs w:val="2"/>
        </w:rPr>
      </w:pPr>
    </w:p>
    <w:tbl>
      <w:tblPr>
        <w:tblW w:w="8700" w:type="dxa"/>
        <w:shd w:val="clear" w:color="auto" w:fill="FFFFFF"/>
        <w:tblLook w:val="04A0" w:firstRow="1" w:lastRow="0" w:firstColumn="1" w:lastColumn="0" w:noHBand="0" w:noVBand="1"/>
      </w:tblPr>
      <w:tblGrid>
        <w:gridCol w:w="1100"/>
        <w:gridCol w:w="1520"/>
        <w:gridCol w:w="1520"/>
        <w:gridCol w:w="1520"/>
        <w:gridCol w:w="1520"/>
        <w:gridCol w:w="1520"/>
      </w:tblGrid>
      <w:tr w:rsidR="00F30E36" w:rsidRPr="004A289F" w14:paraId="604E6D51" w14:textId="77777777" w:rsidTr="00DB6723">
        <w:trPr>
          <w:trHeight w:val="420"/>
        </w:trPr>
        <w:tc>
          <w:tcPr>
            <w:tcW w:w="110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19EDA0A8" w14:textId="77777777" w:rsidR="00F30E36" w:rsidRPr="004A289F" w:rsidRDefault="00F30E36" w:rsidP="00931C2D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นที่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1813B062" w14:textId="77777777" w:rsidR="00DB153E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</w:t>
            </w:r>
          </w:p>
          <w:p w14:paraId="4C391629" w14:textId="2BF2AE41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หลังเรียน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50C836FF" w14:textId="77777777" w:rsidR="00DB153E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</w:t>
            </w:r>
          </w:p>
          <w:p w14:paraId="45140786" w14:textId="1341723D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ก่อนเรียน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2C717759" w14:textId="77777777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เพิ่ม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17FC58BE" w14:textId="77777777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ดัชนีประสิทธิผล (</w:t>
            </w:r>
            <w:r w:rsidRPr="004A289F">
              <w:rPr>
                <w:rFonts w:ascii="TH SarabunPSK" w:hAnsi="TH SarabunPSK" w:cs="TH SarabunPSK"/>
                <w:b/>
                <w:bCs/>
                <w:szCs w:val="32"/>
              </w:rPr>
              <w:t>E.I.)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46E52878" w14:textId="77777777" w:rsidR="00F30E36" w:rsidRPr="004A289F" w:rsidRDefault="00F30E36" w:rsidP="005C718C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ร้อยละที่เพิ่มขึ้น</w:t>
            </w:r>
          </w:p>
        </w:tc>
      </w:tr>
      <w:tr w:rsidR="00F30E36" w:rsidRPr="004A289F" w14:paraId="2CF6450C" w14:textId="77777777" w:rsidTr="00DB6723">
        <w:trPr>
          <w:trHeight w:val="420"/>
        </w:trPr>
        <w:tc>
          <w:tcPr>
            <w:tcW w:w="26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BE4D5" w:themeFill="accent2" w:themeFillTint="33"/>
            <w:noWrap/>
            <w:vAlign w:val="center"/>
            <w:hideMark/>
          </w:tcPr>
          <w:p w14:paraId="3BC4A194" w14:textId="77777777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เต็มก่อน-หลังเรียน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01778CDA" w14:textId="32C57CDA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6</w:t>
            </w:r>
            <w:r w:rsidRPr="004A289F">
              <w:rPr>
                <w:rFonts w:ascii="TH SarabunPSK" w:hAnsi="TH SarabunPSK" w:cs="TH SarabunPSK"/>
                <w:b/>
                <w:bCs/>
                <w:szCs w:val="32"/>
              </w:rPr>
              <w:t>0.00</w:t>
            </w:r>
          </w:p>
        </w:tc>
        <w:tc>
          <w:tcPr>
            <w:tcW w:w="15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6331C1" w14:textId="77777777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78998D" w14:textId="77777777" w:rsidR="00F30E36" w:rsidRPr="004A289F" w:rsidRDefault="00F30E36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FFFFFF"/>
            <w:vAlign w:val="center"/>
            <w:hideMark/>
          </w:tcPr>
          <w:p w14:paraId="37A76C66" w14:textId="77777777" w:rsidR="00F30E36" w:rsidRPr="004A289F" w:rsidRDefault="00F30E36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2A75AE" w:rsidRPr="0012655C" w14:paraId="08CE96B9" w14:textId="77777777" w:rsidTr="002726B1">
        <w:trPr>
          <w:trHeight w:val="170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7EC3957A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04A6B66" w14:textId="343D96CF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1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206E81F" w14:textId="133CEE2E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3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03AC5A" w14:textId="48B1FEC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F7D048" w14:textId="4ED000AD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7568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26FE6753" w14:textId="1AFB9515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75.68</w:t>
            </w:r>
          </w:p>
        </w:tc>
      </w:tr>
      <w:tr w:rsidR="002A75AE" w:rsidRPr="0012655C" w14:paraId="1BA63A8D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7878FA31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423127A" w14:textId="6308DC1D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0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088A2B7" w14:textId="04C1BCEC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1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D742DC" w14:textId="2B5B1BE2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9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2CDFD9" w14:textId="2DFEFC6F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7436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19426EE" w14:textId="63F31410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74.36</w:t>
            </w:r>
          </w:p>
        </w:tc>
      </w:tr>
      <w:tr w:rsidR="002A75AE" w:rsidRPr="0012655C" w14:paraId="44B25C20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5320FA24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3292124" w14:textId="70FB79F4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1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BE92D02" w14:textId="23814EBE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7071C7" w14:textId="59C83FE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C9C725" w14:textId="351DD43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750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5EE9A6D7" w14:textId="0FE4A11E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75.00</w:t>
            </w:r>
          </w:p>
        </w:tc>
      </w:tr>
      <w:tr w:rsidR="002A75AE" w:rsidRPr="0012655C" w14:paraId="4F0E472E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0984FF2F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E3E7375" w14:textId="7BDCC6A5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6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CE030FC" w14:textId="224B510C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2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C41973" w14:textId="3EC82FF7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112BD1" w14:textId="54C23C7E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947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7ACABEFF" w14:textId="6322BC2A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9.47</w:t>
            </w:r>
          </w:p>
        </w:tc>
      </w:tr>
      <w:tr w:rsidR="002A75AE" w:rsidRPr="0012655C" w14:paraId="787C35AD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71CD8401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44E0176" w14:textId="0816BA25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39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F9B09AB" w14:textId="11FD6895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1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CEE46D" w14:textId="0B46D332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1DF475" w14:textId="64E684ED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5714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7537CB39" w14:textId="0AA83A52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7.14</w:t>
            </w:r>
          </w:p>
        </w:tc>
      </w:tr>
      <w:tr w:rsidR="002A75AE" w:rsidRPr="0012655C" w14:paraId="6E28A7E3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50242FD9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74C775E" w14:textId="0AB9155E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7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B8C1B53" w14:textId="7A2FE1C0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1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1389C" w14:textId="02B396CA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E5A372" w14:textId="106F19EE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9231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ABC201D" w14:textId="02D0D0A7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92.31</w:t>
            </w:r>
          </w:p>
        </w:tc>
      </w:tr>
      <w:tr w:rsidR="002A75AE" w:rsidRPr="0012655C" w14:paraId="0329BCAF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8BDA7E0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EDE1252" w14:textId="2B7F2BA8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2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8719460" w14:textId="52A72F87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0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5616BE" w14:textId="772540F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B35834" w14:textId="3C09C0D4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00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504BB348" w14:textId="1DEF6143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color w:val="FF0000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0.00</w:t>
            </w:r>
          </w:p>
        </w:tc>
      </w:tr>
      <w:tr w:rsidR="002A75AE" w:rsidRPr="004A289F" w14:paraId="73F59574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3382BC9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CF4B049" w14:textId="395DC5FF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4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21BD16F" w14:textId="4386763F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3E8542" w14:textId="10C07E74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8B316E" w14:textId="2DE32464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333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BF43DD9" w14:textId="6CBF5916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3.33</w:t>
            </w:r>
          </w:p>
        </w:tc>
      </w:tr>
      <w:tr w:rsidR="002A75AE" w:rsidRPr="004A289F" w14:paraId="0E9BD2AA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F738B5D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EB62AF3" w14:textId="522ACAD6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47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D9AA703" w14:textId="164169FC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3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05E5F3" w14:textId="36136323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53562B" w14:textId="2844634C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6486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6A1DA6FB" w14:textId="6895F45B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64.86</w:t>
            </w:r>
          </w:p>
        </w:tc>
      </w:tr>
      <w:tr w:rsidR="002A75AE" w:rsidRPr="004A289F" w14:paraId="74A920E6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AED7151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220F4AF" w14:textId="7570260A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37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557C99F" w14:textId="16B94F2A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1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DEAFC1" w14:textId="3EB1F90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6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095488" w14:textId="03447725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5306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DFCC1F1" w14:textId="43D169CD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3.06</w:t>
            </w:r>
          </w:p>
        </w:tc>
      </w:tr>
      <w:tr w:rsidR="002A75AE" w:rsidRPr="004A289F" w14:paraId="0EB9C6AD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7601C68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D2E7734" w14:textId="716C9C3A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36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A9FF349" w14:textId="59701829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2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4518DA" w14:textId="43451337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D73B2A" w14:textId="09FD50EE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500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A05772E" w14:textId="21DFB15E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0.00</w:t>
            </w:r>
          </w:p>
        </w:tc>
      </w:tr>
      <w:tr w:rsidR="002A75AE" w:rsidRPr="004A289F" w14:paraId="38208256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8079FB6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786B9D3" w14:textId="4B6EFB13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37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69389AC" w14:textId="252D9F98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8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158A44" w14:textId="12C735D7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19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661310" w14:textId="3716CFC1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4524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4F64E24" w14:textId="3CE4D433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45.24</w:t>
            </w:r>
          </w:p>
        </w:tc>
      </w:tr>
      <w:tr w:rsidR="002A75AE" w:rsidRPr="004A289F" w14:paraId="5227CEA5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234ED1D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3796380" w14:textId="3561692D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2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2EB09E7" w14:textId="3B55E798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7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E7CC0B" w14:textId="02898EAA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8B95D8" w14:textId="350CBDAD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14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6003CC4" w14:textId="68B6FE96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1.40</w:t>
            </w:r>
          </w:p>
        </w:tc>
      </w:tr>
      <w:tr w:rsidR="002A75AE" w:rsidRPr="004A289F" w14:paraId="26B276BF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5C2F720E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3376312" w14:textId="02B1C3E9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1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EE0772B" w14:textId="1D0EDFAC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6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4866FE" w14:textId="2102A044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A3E4DC" w14:textId="49E89E98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7955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128F8372" w14:textId="0A580C82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79.55</w:t>
            </w:r>
          </w:p>
        </w:tc>
      </w:tr>
      <w:tr w:rsidR="002A75AE" w:rsidRPr="004A289F" w14:paraId="75D66CA8" w14:textId="77777777" w:rsidTr="002726B1">
        <w:trPr>
          <w:trHeight w:val="465"/>
        </w:trPr>
        <w:tc>
          <w:tcPr>
            <w:tcW w:w="11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2782380F" w14:textId="77777777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15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9AD538B" w14:textId="62F687F8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6.0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96AC8E6" w14:textId="5F2344FB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4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A9EB62" w14:textId="15EA4DAD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B7E18D" w14:textId="697DE19B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889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65494A0" w14:textId="529B36B0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8.89</w:t>
            </w:r>
          </w:p>
        </w:tc>
      </w:tr>
      <w:tr w:rsidR="002A75AE" w:rsidRPr="004A289F" w14:paraId="090E288C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7D04083" w14:textId="39E2BECA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AF5EB3">
              <w:rPr>
                <w:rFonts w:ascii="TH SarabunPSK" w:hAnsi="TH SarabunPSK" w:cs="TH SarabunPSK"/>
                <w:szCs w:val="32"/>
              </w:rPr>
              <w:t>1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B47B009" w14:textId="5C443C3B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39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0839504B" w14:textId="726FD129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9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CA0D03" w14:textId="577FCD83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61F5AB" w14:textId="79AA3054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4878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041A8933" w14:textId="09F1A412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48.78</w:t>
            </w:r>
          </w:p>
        </w:tc>
      </w:tr>
      <w:tr w:rsidR="002A75AE" w:rsidRPr="004A289F" w14:paraId="5D7D8E96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7278ECC" w14:textId="351501D0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AF5EB3">
              <w:rPr>
                <w:rFonts w:ascii="TH SarabunPSK" w:hAnsi="TH SarabunPSK" w:cs="TH SarabunPSK"/>
                <w:szCs w:val="32"/>
              </w:rPr>
              <w:t>1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39DFA4F" w14:textId="3FB63CC2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7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4E986624" w14:textId="1A5C8BB7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4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934AD2" w14:textId="4A52A0D2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AA28A9" w14:textId="3A1865FD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9167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2E6DB73" w14:textId="478C14AA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91.67</w:t>
            </w:r>
          </w:p>
        </w:tc>
      </w:tr>
      <w:tr w:rsidR="002A75AE" w:rsidRPr="004A289F" w14:paraId="7370E5CB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340AD8FA" w14:textId="78820483" w:rsidR="002A75AE" w:rsidRPr="004A289F" w:rsidRDefault="002A75AE" w:rsidP="002A75A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AF5EB3">
              <w:rPr>
                <w:rFonts w:ascii="TH SarabunPSK" w:hAnsi="TH SarabunPSK" w:cs="TH SarabunPSK"/>
                <w:szCs w:val="32"/>
              </w:rPr>
              <w:t>1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F32B362" w14:textId="05E816AC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52.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71871CB" w14:textId="2C1C1B56" w:rsidR="002A75AE" w:rsidRPr="003B4ADE" w:rsidRDefault="002A75AE" w:rsidP="003B4ADE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0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D2659D" w14:textId="4979AC1C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913564" w14:textId="01E588AC" w:rsidR="002A75AE" w:rsidRPr="003B4ADE" w:rsidRDefault="002A75AE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00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6EBA12D2" w14:textId="297B38C7" w:rsidR="002A75AE" w:rsidRPr="003B4ADE" w:rsidRDefault="002A75AE" w:rsidP="005C718C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0.00</w:t>
            </w:r>
          </w:p>
        </w:tc>
      </w:tr>
    </w:tbl>
    <w:p w14:paraId="42E967C5" w14:textId="77777777" w:rsidR="00931C2D" w:rsidRDefault="00931C2D" w:rsidP="00931C2D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1AA6C4D" w14:textId="77777777" w:rsidR="002B4417" w:rsidRDefault="002B4417" w:rsidP="00931C2D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AE43C61" w14:textId="6552A2AE" w:rsidR="00931C2D" w:rsidRDefault="00931C2D" w:rsidP="00931C2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A289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4A289F">
        <w:rPr>
          <w:rFonts w:ascii="TH SarabunPSK" w:hAnsi="TH SarabunPSK" w:cs="TH SarabunPSK"/>
          <w:b/>
          <w:bCs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="00064400">
        <w:rPr>
          <w:rFonts w:ascii="TH SarabunPSK" w:hAnsi="TH SarabunPSK" w:cs="TH SarabunPSK" w:hint="cs"/>
          <w:b/>
          <w:bCs/>
          <w:sz w:val="32"/>
          <w:szCs w:val="32"/>
          <w:cs/>
        </w:rPr>
        <w:t>7 (ต่อ)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pacing w:val="-8"/>
          <w:sz w:val="32"/>
          <w:szCs w:val="32"/>
          <w:cs/>
        </w:rPr>
        <w:t>แสดงผลการหาดัชนีประสิทธิผลการเรียนรู้</w:t>
      </w:r>
      <w:r w:rsidRPr="004A289F">
        <w:rPr>
          <w:rFonts w:ascii="TH SarabunPSK" w:hAnsi="TH SarabunPSK" w:cs="TH SarabunPSK"/>
          <w:sz w:val="32"/>
          <w:szCs w:val="32"/>
          <w:cs/>
        </w:rPr>
        <w:t>ของนักศึกษา</w:t>
      </w:r>
      <w:r w:rsidR="00AF367B">
        <w:rPr>
          <w:rFonts w:ascii="TH SarabunPSK" w:hAnsi="TH SarabunPSK" w:cs="TH SarabunPSK" w:hint="cs"/>
          <w:sz w:val="32"/>
          <w:szCs w:val="32"/>
          <w:cs/>
        </w:rPr>
        <w:t xml:space="preserve"> 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ข้ารับการฝึกอบรม </w:t>
      </w:r>
    </w:p>
    <w:p w14:paraId="40ED0485" w14:textId="3E6BC10C" w:rsidR="00931C2D" w:rsidRPr="00DB153E" w:rsidRDefault="00931C2D" w:rsidP="00931C2D">
      <w:pPr>
        <w:spacing w:after="0"/>
        <w:jc w:val="thaiDistribute"/>
        <w:rPr>
          <w:rFonts w:ascii="TH SarabunPSK" w:hAnsi="TH SarabunPSK" w:cs="TH SarabunPSK"/>
          <w:spacing w:val="-8"/>
          <w:sz w:val="32"/>
          <w:szCs w:val="32"/>
        </w:rPr>
      </w:pPr>
      <w:r w:rsidRPr="00DB153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   </w:t>
      </w:r>
      <w:r w:rsidRPr="00DB153E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="00DB153E">
        <w:rPr>
          <w:rFonts w:ascii="TH SarabunPSK" w:hAnsi="TH SarabunPSK" w:cs="TH SarabunPSK"/>
          <w:spacing w:val="-8"/>
          <w:sz w:val="32"/>
          <w:szCs w:val="32"/>
        </w:rPr>
        <w:t xml:space="preserve">  </w:t>
      </w:r>
      <w:r w:rsidR="00AF367B">
        <w:rPr>
          <w:rFonts w:ascii="TH SarabunPSK" w:hAnsi="TH SarabunPSK" w:cs="TH SarabunPSK" w:hint="cs"/>
          <w:spacing w:val="-8"/>
          <w:sz w:val="32"/>
          <w:szCs w:val="32"/>
          <w:cs/>
        </w:rPr>
        <w:t>โดยใช้</w:t>
      </w:r>
      <w:r w:rsidRPr="00DB153E">
        <w:rPr>
          <w:rFonts w:ascii="TH SarabunPSK" w:hAnsi="TH SarabunPSK" w:cs="TH SarabunPSK" w:hint="cs"/>
          <w:spacing w:val="-8"/>
          <w:sz w:val="32"/>
          <w:szCs w:val="32"/>
          <w:cs/>
        </w:rPr>
        <w:t>ชุดฝึกอบรมการติดตั้งกล้องวงจรปิด</w:t>
      </w:r>
      <w:r w:rsidR="00DB153E" w:rsidRPr="00DB153E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="00DB153E" w:rsidRPr="00DB153E">
        <w:rPr>
          <w:rFonts w:ascii="TH SarabunPSK" w:hAnsi="TH SarabunPSK" w:cs="TH SarabunPSK" w:hint="cs"/>
          <w:spacing w:val="-8"/>
          <w:sz w:val="32"/>
          <w:szCs w:val="32"/>
          <w:cs/>
        </w:rPr>
        <w:t>(</w:t>
      </w:r>
      <w:r w:rsidR="00DB153E" w:rsidRPr="00DB153E">
        <w:rPr>
          <w:rFonts w:ascii="TH SarabunPSK" w:hAnsi="TH SarabunPSK" w:cs="TH SarabunPSK"/>
          <w:spacing w:val="-8"/>
          <w:sz w:val="32"/>
          <w:szCs w:val="32"/>
        </w:rPr>
        <w:t>CCTV</w:t>
      </w:r>
      <w:r w:rsidR="00DB153E" w:rsidRPr="00DB153E">
        <w:rPr>
          <w:rFonts w:ascii="TH SarabunPSK" w:hAnsi="TH SarabunPSK" w:cs="TH SarabunPSK" w:hint="cs"/>
          <w:spacing w:val="-8"/>
          <w:sz w:val="32"/>
          <w:szCs w:val="32"/>
          <w:cs/>
        </w:rPr>
        <w:t>)</w:t>
      </w:r>
      <w:r w:rsidRPr="00DB153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DB153E">
        <w:rPr>
          <w:rFonts w:ascii="TH SarabunPSK" w:hAnsi="TH SarabunPSK" w:cs="TH SarabunPSK"/>
          <w:spacing w:val="-8"/>
          <w:sz w:val="32"/>
          <w:szCs w:val="32"/>
          <w:cs/>
        </w:rPr>
        <w:t xml:space="preserve">วิชาระบบโทรทัศน์ </w:t>
      </w:r>
      <w:r w:rsidRPr="00DB153E">
        <w:rPr>
          <w:rFonts w:ascii="TH SarabunPSK" w:hAnsi="TH SarabunPSK" w:cs="TH SarabunPSK"/>
          <w:spacing w:val="-8"/>
          <w:sz w:val="32"/>
          <w:szCs w:val="32"/>
        </w:rPr>
        <w:t xml:space="preserve">CCTV CATV MATV </w:t>
      </w:r>
    </w:p>
    <w:p w14:paraId="3FEB237A" w14:textId="4DF43EDA" w:rsidR="004A289F" w:rsidRPr="004A289F" w:rsidRDefault="00931C2D" w:rsidP="00931C2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</w:t>
      </w:r>
      <w:r w:rsidRPr="004A289F">
        <w:rPr>
          <w:rFonts w:ascii="TH SarabunPSK" w:hAnsi="TH SarabunPSK" w:cs="TH SarabunPSK"/>
          <w:sz w:val="32"/>
          <w:szCs w:val="32"/>
          <w:cs/>
        </w:rPr>
        <w:t>รหัสวิชา 3105-2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 w:rsidRPr="004A289F">
        <w:rPr>
          <w:rFonts w:ascii="TH SarabunPSK" w:hAnsi="TH SarabunPSK" w:cs="TH SarabunPSK"/>
          <w:sz w:val="32"/>
          <w:szCs w:val="32"/>
          <w:cs/>
        </w:rPr>
        <w:t>0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หลักสูตรประกาศนียบัตรวิชาชีพชั้นสูง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พุทธศักราช 2557</w:t>
      </w:r>
      <w:r w:rsidR="00DB153E">
        <w:rPr>
          <w:rFonts w:ascii="TH SarabunPSK" w:hAnsi="TH SarabunPSK" w:cs="TH SarabunPSK"/>
          <w:sz w:val="32"/>
          <w:szCs w:val="32"/>
        </w:rPr>
        <w:t xml:space="preserve"> </w:t>
      </w:r>
    </w:p>
    <w:p w14:paraId="3ABCD63D" w14:textId="77777777" w:rsidR="004A289F" w:rsidRPr="00931C2D" w:rsidRDefault="004A289F" w:rsidP="004A289F">
      <w:pPr>
        <w:jc w:val="thaiDistribute"/>
        <w:rPr>
          <w:rFonts w:ascii="TH SarabunPSK" w:hAnsi="TH SarabunPSK" w:cs="TH SarabunPSK"/>
          <w:sz w:val="2"/>
          <w:szCs w:val="2"/>
        </w:rPr>
      </w:pPr>
    </w:p>
    <w:tbl>
      <w:tblPr>
        <w:tblW w:w="8700" w:type="dxa"/>
        <w:tblInd w:w="97" w:type="dxa"/>
        <w:shd w:val="clear" w:color="auto" w:fill="FFFFFF"/>
        <w:tblLook w:val="04A0" w:firstRow="1" w:lastRow="0" w:firstColumn="1" w:lastColumn="0" w:noHBand="0" w:noVBand="1"/>
      </w:tblPr>
      <w:tblGrid>
        <w:gridCol w:w="1100"/>
        <w:gridCol w:w="1520"/>
        <w:gridCol w:w="1520"/>
        <w:gridCol w:w="1520"/>
        <w:gridCol w:w="1520"/>
        <w:gridCol w:w="1520"/>
      </w:tblGrid>
      <w:tr w:rsidR="00AF5EB3" w:rsidRPr="004A289F" w14:paraId="125CCF4A" w14:textId="77777777" w:rsidTr="00DB6723">
        <w:trPr>
          <w:trHeight w:val="420"/>
        </w:trPr>
        <w:tc>
          <w:tcPr>
            <w:tcW w:w="110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7973B09B" w14:textId="77777777" w:rsidR="00AF5EB3" w:rsidRPr="004A289F" w:rsidRDefault="00AF5EB3" w:rsidP="00FE02BC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นที่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761809EB" w14:textId="77777777" w:rsidR="00DB153E" w:rsidRDefault="00AF5EB3" w:rsidP="00452E94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</w:t>
            </w:r>
          </w:p>
          <w:p w14:paraId="664B3154" w14:textId="5FEBDA06" w:rsidR="00AF5EB3" w:rsidRPr="004A289F" w:rsidRDefault="00AF5EB3" w:rsidP="00452E94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หลังเรียน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1D018F86" w14:textId="77777777" w:rsidR="00DB153E" w:rsidRDefault="00AF5EB3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</w:t>
            </w:r>
          </w:p>
          <w:p w14:paraId="6DB049A4" w14:textId="48526BE2" w:rsidR="00AF5EB3" w:rsidRPr="004A289F" w:rsidRDefault="00AF5EB3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ก่อนเรียน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1F060886" w14:textId="77777777" w:rsidR="00AF5EB3" w:rsidRPr="004A289F" w:rsidRDefault="00AF5EB3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เพิ่ม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4581BE8B" w14:textId="77777777" w:rsidR="00AF5EB3" w:rsidRPr="004A289F" w:rsidRDefault="00AF5EB3" w:rsidP="006E27A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ดัชนีประสิทธิผล (</w:t>
            </w:r>
            <w:r w:rsidRPr="004A289F">
              <w:rPr>
                <w:rFonts w:ascii="TH SarabunPSK" w:hAnsi="TH SarabunPSK" w:cs="TH SarabunPSK"/>
                <w:b/>
                <w:bCs/>
                <w:szCs w:val="32"/>
              </w:rPr>
              <w:t>E.I.)</w:t>
            </w:r>
          </w:p>
        </w:tc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1D77A760" w14:textId="77777777" w:rsidR="00AF5EB3" w:rsidRPr="004A289F" w:rsidRDefault="00AF5EB3" w:rsidP="00FE02BC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ร้อยละที่เพิ่มขึ้น</w:t>
            </w:r>
          </w:p>
        </w:tc>
      </w:tr>
      <w:tr w:rsidR="00AF5EB3" w:rsidRPr="004A289F" w14:paraId="6CD0A6C3" w14:textId="77777777" w:rsidTr="00DB6723">
        <w:trPr>
          <w:trHeight w:val="420"/>
        </w:trPr>
        <w:tc>
          <w:tcPr>
            <w:tcW w:w="26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BE4D5" w:themeFill="accent2" w:themeFillTint="33"/>
            <w:noWrap/>
            <w:vAlign w:val="center"/>
            <w:hideMark/>
          </w:tcPr>
          <w:p w14:paraId="0D891351" w14:textId="77777777" w:rsidR="00AF5EB3" w:rsidRPr="004A289F" w:rsidRDefault="00AF5EB3" w:rsidP="003B4ADE">
            <w:pPr>
              <w:pStyle w:val="a9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A289F">
              <w:rPr>
                <w:rFonts w:ascii="TH SarabunPSK" w:hAnsi="TH SarabunPSK" w:cs="TH SarabunPSK"/>
                <w:b/>
                <w:bCs/>
                <w:szCs w:val="32"/>
                <w:cs/>
              </w:rPr>
              <w:t>คะแนนเต็มก่อน-หลังเรียน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5EB6BE33" w14:textId="4FC76679" w:rsidR="00AF5EB3" w:rsidRPr="004A289F" w:rsidRDefault="00AF5EB3" w:rsidP="003B4ADE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6</w:t>
            </w:r>
            <w:r w:rsidRPr="004A289F">
              <w:rPr>
                <w:rFonts w:ascii="TH SarabunPSK" w:hAnsi="TH SarabunPSK" w:cs="TH SarabunPSK"/>
                <w:b/>
                <w:bCs/>
                <w:szCs w:val="32"/>
              </w:rPr>
              <w:t>0.0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AB9813" w14:textId="77777777" w:rsidR="00AF5EB3" w:rsidRPr="004A289F" w:rsidRDefault="00AF5EB3" w:rsidP="003B4ADE">
            <w:pPr>
              <w:spacing w:line="240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F5D9D0" w14:textId="77777777" w:rsidR="00AF5EB3" w:rsidRPr="004A289F" w:rsidRDefault="00AF5EB3" w:rsidP="006E27AE">
            <w:pPr>
              <w:spacing w:line="240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FFFFFF"/>
            <w:vAlign w:val="center"/>
            <w:hideMark/>
          </w:tcPr>
          <w:p w14:paraId="5AB1A9EC" w14:textId="77777777" w:rsidR="00AF5EB3" w:rsidRPr="004A289F" w:rsidRDefault="00AF5EB3" w:rsidP="00FE02BC">
            <w:pPr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</w:tr>
      <w:tr w:rsidR="002A75AE" w:rsidRPr="004A289F" w14:paraId="41916AED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6DD3EAE0" w14:textId="77777777" w:rsidR="002A75AE" w:rsidRPr="00AF5EB3" w:rsidRDefault="002A75AE" w:rsidP="005C718C">
            <w:pPr>
              <w:pStyle w:val="a9"/>
              <w:spacing w:line="192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AF5EB3">
              <w:rPr>
                <w:rFonts w:ascii="TH SarabunPSK" w:hAnsi="TH SarabunPSK" w:cs="TH SarabunPSK"/>
                <w:szCs w:val="32"/>
              </w:rPr>
              <w:t>1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5E6753A" w14:textId="482CC290" w:rsidR="002A75AE" w:rsidRPr="003B4ADE" w:rsidRDefault="002A75AE" w:rsidP="005C718C">
            <w:pPr>
              <w:pStyle w:val="a9"/>
              <w:spacing w:line="192" w:lineRule="auto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 xml:space="preserve">          54.0 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252C3AF7" w14:textId="1B1FF0C2" w:rsidR="002A75AE" w:rsidRPr="003B4ADE" w:rsidRDefault="002A75AE" w:rsidP="005C718C">
            <w:pPr>
              <w:pStyle w:val="a9"/>
              <w:spacing w:line="192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3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DEEA2D" w14:textId="296363A4" w:rsidR="002A75AE" w:rsidRPr="003B4ADE" w:rsidRDefault="002A75AE" w:rsidP="005C718C">
            <w:pPr>
              <w:spacing w:after="0" w:line="192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CA8F05" w14:textId="7BAD9137" w:rsidR="002A75AE" w:rsidRPr="003B4ADE" w:rsidRDefault="002A75AE" w:rsidP="005C718C">
            <w:pPr>
              <w:spacing w:after="0" w:line="192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8378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3BDDA861" w14:textId="027ABECE" w:rsidR="002A75AE" w:rsidRPr="003B4ADE" w:rsidRDefault="002A75AE" w:rsidP="005C718C">
            <w:pPr>
              <w:pStyle w:val="a9"/>
              <w:spacing w:line="192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83.78</w:t>
            </w:r>
          </w:p>
        </w:tc>
      </w:tr>
      <w:tr w:rsidR="002A75AE" w:rsidRPr="004A289F" w14:paraId="374DF673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02BFF033" w14:textId="188F4985" w:rsidR="002A75AE" w:rsidRPr="00AF5EB3" w:rsidRDefault="006E27AE" w:rsidP="005C718C">
            <w:pPr>
              <w:pStyle w:val="a9"/>
              <w:spacing w:line="168" w:lineRule="auto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</w:t>
            </w:r>
            <w:r w:rsidR="002A75AE" w:rsidRPr="00AF5EB3">
              <w:rPr>
                <w:rFonts w:ascii="TH SarabunPSK" w:hAnsi="TH SarabunPSK" w:cs="TH SarabunPSK"/>
                <w:szCs w:val="32"/>
              </w:rPr>
              <w:t>2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86E8FCC" w14:textId="26E0AD4E" w:rsidR="002A75AE" w:rsidRPr="003B4ADE" w:rsidRDefault="002A75AE" w:rsidP="005C718C">
            <w:pPr>
              <w:pStyle w:val="a9"/>
              <w:spacing w:line="168" w:lineRule="auto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 xml:space="preserve">          47.0 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648F5296" w14:textId="1C6C687D" w:rsidR="002A75AE" w:rsidRPr="003B4ADE" w:rsidRDefault="002A75AE" w:rsidP="005C718C">
            <w:pPr>
              <w:pStyle w:val="a9"/>
              <w:spacing w:line="168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22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602E4A" w14:textId="3D96A17F" w:rsidR="002A75AE" w:rsidRPr="003B4ADE" w:rsidRDefault="002A75AE" w:rsidP="005C718C">
            <w:pPr>
              <w:spacing w:after="0" w:line="168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5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CB902" w14:textId="0536D423" w:rsidR="002A75AE" w:rsidRPr="003B4ADE" w:rsidRDefault="002A75AE" w:rsidP="005C718C">
            <w:pPr>
              <w:spacing w:after="0" w:line="168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6579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13B23954" w14:textId="449162FC" w:rsidR="002A75AE" w:rsidRPr="003B4ADE" w:rsidRDefault="002A75AE" w:rsidP="005C718C">
            <w:pPr>
              <w:pStyle w:val="a9"/>
              <w:spacing w:line="168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65.79</w:t>
            </w:r>
          </w:p>
        </w:tc>
      </w:tr>
      <w:tr w:rsidR="002A75AE" w:rsidRPr="004A289F" w14:paraId="29EA834E" w14:textId="77777777" w:rsidTr="002726B1">
        <w:trPr>
          <w:trHeight w:val="465"/>
        </w:trPr>
        <w:tc>
          <w:tcPr>
            <w:tcW w:w="110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44F476B0" w14:textId="77777777" w:rsidR="002A75AE" w:rsidRPr="004A289F" w:rsidRDefault="002A75AE" w:rsidP="005C718C">
            <w:pPr>
              <w:pStyle w:val="a9"/>
              <w:spacing w:line="168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4A289F">
              <w:rPr>
                <w:rFonts w:ascii="TH SarabunPSK" w:hAnsi="TH SarabunPSK" w:cs="TH SarabunPSK"/>
                <w:szCs w:val="32"/>
              </w:rPr>
              <w:t>2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17A20C4" w14:textId="2B05D750" w:rsidR="002A75AE" w:rsidRPr="003B4ADE" w:rsidRDefault="002A75AE" w:rsidP="005C718C">
            <w:pPr>
              <w:pStyle w:val="a9"/>
              <w:spacing w:line="168" w:lineRule="auto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 xml:space="preserve">          37.0 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7547EF71" w14:textId="13772142" w:rsidR="002A75AE" w:rsidRPr="003B4ADE" w:rsidRDefault="002A75AE" w:rsidP="005C718C">
            <w:pPr>
              <w:pStyle w:val="a9"/>
              <w:spacing w:line="168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>10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B9C626" w14:textId="621A59CC" w:rsidR="002A75AE" w:rsidRPr="003B4ADE" w:rsidRDefault="002A75AE" w:rsidP="005C718C">
            <w:pPr>
              <w:spacing w:after="0" w:line="168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F382A2" w14:textId="5B2F0F4A" w:rsidR="002A75AE" w:rsidRPr="003B4ADE" w:rsidRDefault="002A75AE" w:rsidP="005C718C">
            <w:pPr>
              <w:spacing w:after="0" w:line="168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 w:val="32"/>
                <w:szCs w:val="32"/>
              </w:rPr>
              <w:t>0.5400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60E77118" w14:textId="6ED4D2A9" w:rsidR="002A75AE" w:rsidRPr="003B4ADE" w:rsidRDefault="002A75AE" w:rsidP="005C718C">
            <w:pPr>
              <w:pStyle w:val="a9"/>
              <w:spacing w:line="168" w:lineRule="auto"/>
              <w:jc w:val="center"/>
              <w:rPr>
                <w:rFonts w:ascii="TH SarabunPSK" w:hAnsi="TH SarabunPSK" w:cs="TH SarabunPSK"/>
                <w:szCs w:val="32"/>
              </w:rPr>
            </w:pPr>
            <w:r w:rsidRPr="003B4ADE">
              <w:rPr>
                <w:rFonts w:ascii="TH SarabunPSK" w:hAnsi="TH SarabunPSK" w:cs="TH SarabunPSK"/>
                <w:color w:val="000000"/>
                <w:szCs w:val="32"/>
              </w:rPr>
              <w:t xml:space="preserve">            54.00 </w:t>
            </w:r>
          </w:p>
        </w:tc>
      </w:tr>
      <w:tr w:rsidR="00D60671" w:rsidRPr="004A289F" w14:paraId="12449621" w14:textId="77777777" w:rsidTr="002726B1">
        <w:trPr>
          <w:trHeight w:val="465"/>
        </w:trPr>
        <w:tc>
          <w:tcPr>
            <w:tcW w:w="5660" w:type="dxa"/>
            <w:gridSpan w:val="4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14:paraId="1F55ECD7" w14:textId="609894DE" w:rsidR="00D60671" w:rsidRPr="00D60671" w:rsidRDefault="00D60671" w:rsidP="003B4ADE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D60671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เฉลี่ย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6BC58E" w14:textId="30829DA4" w:rsidR="00D60671" w:rsidRPr="00D60671" w:rsidRDefault="002A75AE" w:rsidP="006E27AE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.721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noWrap/>
            <w:vAlign w:val="bottom"/>
          </w:tcPr>
          <w:p w14:paraId="47869D12" w14:textId="41669B27" w:rsidR="00D60671" w:rsidRPr="004A289F" w:rsidRDefault="002A75AE" w:rsidP="00AF5EB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72.11</w:t>
            </w:r>
          </w:p>
        </w:tc>
      </w:tr>
    </w:tbl>
    <w:p w14:paraId="3DD7B3EE" w14:textId="56BF7328" w:rsidR="00D60671" w:rsidRDefault="00D60671" w:rsidP="004A289F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9B1A7FE" w14:textId="77777777" w:rsidR="005C718C" w:rsidRPr="004A289F" w:rsidRDefault="005C718C" w:rsidP="004A289F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58BED9" w14:textId="622DE85A" w:rsidR="00064400" w:rsidRDefault="004A289F" w:rsidP="00A2794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A289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A289F">
        <w:rPr>
          <w:rFonts w:ascii="TH SarabunPSK" w:hAnsi="TH SarabunPSK" w:cs="TH SarabunPSK"/>
          <w:b/>
          <w:bCs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="00064400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4A289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pacing w:val="-12"/>
          <w:sz w:val="32"/>
          <w:szCs w:val="32"/>
          <w:cs/>
        </w:rPr>
        <w:t>แสดงผลการหาดัชนีประสิทธิผลการเรียนรู้</w:t>
      </w:r>
      <w:r w:rsidR="00A2794B"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</w:t>
      </w:r>
      <w:r w:rsidR="00A2794B">
        <w:rPr>
          <w:rFonts w:ascii="TH SarabunPSK" w:hAnsi="TH SarabunPSK" w:cs="TH SarabunPSK" w:hint="cs"/>
          <w:sz w:val="32"/>
          <w:szCs w:val="32"/>
          <w:cs/>
        </w:rPr>
        <w:t>จาก</w:t>
      </w:r>
      <w:r w:rsidR="00064400">
        <w:rPr>
          <w:rFonts w:ascii="TH SarabunPSK" w:hAnsi="TH SarabunPSK" w:cs="TH SarabunPSK" w:hint="cs"/>
          <w:sz w:val="32"/>
          <w:szCs w:val="32"/>
          <w:cs/>
        </w:rPr>
        <w:t>การใช้</w:t>
      </w:r>
      <w:r w:rsidR="00A2794B">
        <w:rPr>
          <w:rFonts w:ascii="TH SarabunPSK" w:hAnsi="TH SarabunPSK" w:cs="TH SarabunPSK" w:hint="cs"/>
          <w:sz w:val="32"/>
          <w:szCs w:val="32"/>
          <w:cs/>
        </w:rPr>
        <w:t>ชุดฝึกอบรม</w:t>
      </w:r>
      <w:r w:rsidR="0006440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2794B">
        <w:rPr>
          <w:rFonts w:ascii="TH SarabunPSK" w:hAnsi="TH SarabunPSK" w:cs="TH SarabunPSK" w:hint="cs"/>
          <w:sz w:val="32"/>
          <w:szCs w:val="32"/>
          <w:cs/>
        </w:rPr>
        <w:t>การติดตั้งกล้องวงจรปิด</w:t>
      </w:r>
    </w:p>
    <w:p w14:paraId="42D89BAB" w14:textId="0BA6E0F6" w:rsidR="004A289F" w:rsidRPr="004A289F" w:rsidRDefault="00064400" w:rsidP="00A2794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="00A2794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2794B"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A2794B" w:rsidRPr="004A289F">
        <w:rPr>
          <w:rFonts w:ascii="TH SarabunPSK" w:hAnsi="TH SarabunPSK" w:cs="TH SarabunPSK"/>
          <w:sz w:val="32"/>
          <w:szCs w:val="32"/>
        </w:rPr>
        <w:t xml:space="preserve">CCTV CATV MATV </w:t>
      </w:r>
      <w:r w:rsidR="00931C2D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A2794B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AD8BBC7" w14:textId="77777777" w:rsidR="004A289F" w:rsidRPr="00DB153E" w:rsidRDefault="004A289F" w:rsidP="004A289F">
      <w:pPr>
        <w:jc w:val="thaiDistribute"/>
        <w:rPr>
          <w:rFonts w:ascii="TH SarabunPSK" w:hAnsi="TH SarabunPSK" w:cs="TH SarabunPSK"/>
          <w:sz w:val="2"/>
          <w:szCs w:val="2"/>
        </w:rPr>
      </w:pPr>
    </w:p>
    <w:tbl>
      <w:tblPr>
        <w:tblW w:w="8516" w:type="dxa"/>
        <w:tblInd w:w="97" w:type="dxa"/>
        <w:shd w:val="clear" w:color="auto" w:fill="FFFFFF"/>
        <w:tblLook w:val="04A0" w:firstRow="1" w:lastRow="0" w:firstColumn="1" w:lastColumn="0" w:noHBand="0" w:noVBand="1"/>
      </w:tblPr>
      <w:tblGrid>
        <w:gridCol w:w="2680"/>
        <w:gridCol w:w="2860"/>
        <w:gridCol w:w="2976"/>
      </w:tblGrid>
      <w:tr w:rsidR="004A289F" w:rsidRPr="004A289F" w14:paraId="4F574897" w14:textId="77777777" w:rsidTr="00064400">
        <w:trPr>
          <w:trHeight w:val="249"/>
        </w:trPr>
        <w:tc>
          <w:tcPr>
            <w:tcW w:w="2680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7A86DCD" w14:textId="77777777" w:rsidR="004A289F" w:rsidRPr="004A289F" w:rsidRDefault="004A289F" w:rsidP="000F235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ผลการวิเคราะห์</w:t>
            </w:r>
          </w:p>
        </w:tc>
        <w:tc>
          <w:tcPr>
            <w:tcW w:w="2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3892744" w14:textId="77777777" w:rsidR="004A289F" w:rsidRPr="004A289F" w:rsidRDefault="004A289F" w:rsidP="00DB153E">
            <w:pPr>
              <w:spacing w:after="0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ดัชนีประสิทธิผล</w:t>
            </w: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 xml:space="preserve"> (E.I.)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4FB434B8" w14:textId="77777777" w:rsidR="004A289F" w:rsidRPr="004A289F" w:rsidRDefault="004A289F" w:rsidP="00DB153E">
            <w:pPr>
              <w:spacing w:after="0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ร้อยละของดัชนีประสิทธิผล</w:t>
            </w:r>
          </w:p>
        </w:tc>
      </w:tr>
      <w:tr w:rsidR="004A289F" w:rsidRPr="004A289F" w14:paraId="1198BAB8" w14:textId="77777777" w:rsidTr="00064400">
        <w:trPr>
          <w:trHeight w:val="70"/>
        </w:trPr>
        <w:tc>
          <w:tcPr>
            <w:tcW w:w="2680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6288A936" w14:textId="77777777" w:rsidR="004A289F" w:rsidRPr="004A289F" w:rsidRDefault="004A289F" w:rsidP="000F235C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2FD06D16" w14:textId="3F585232" w:rsidR="004A289F" w:rsidRPr="004A289F" w:rsidRDefault="004A289F" w:rsidP="00DB153E">
            <w:pPr>
              <w:spacing w:after="0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0.7</w:t>
            </w:r>
            <w:r w:rsidR="005C718C"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FFFFFF"/>
            <w:noWrap/>
            <w:vAlign w:val="bottom"/>
            <w:hideMark/>
          </w:tcPr>
          <w:p w14:paraId="69F5B11E" w14:textId="7306EA30" w:rsidR="004A289F" w:rsidRPr="004A289F" w:rsidRDefault="004A289F" w:rsidP="00DB153E">
            <w:pPr>
              <w:spacing w:after="0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7</w:t>
            </w:r>
            <w:r w:rsidR="005C718C"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Pr="004A289F">
              <w:rPr>
                <w:rFonts w:ascii="TH SarabunPSK" w:eastAsia="Times New Roman" w:hAnsi="TH SarabunPSK" w:cs="TH SarabunPSK"/>
                <w:sz w:val="32"/>
                <w:szCs w:val="32"/>
              </w:rPr>
              <w:t>.</w:t>
            </w:r>
            <w:r w:rsidR="00580E1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  <w:r w:rsidR="005C718C">
              <w:rPr>
                <w:rFonts w:ascii="TH SarabunPSK" w:eastAsia="Times New Roman" w:hAnsi="TH SarabunPSK" w:cs="TH SarabunPSK"/>
                <w:sz w:val="32"/>
                <w:szCs w:val="32"/>
              </w:rPr>
              <w:t>1</w:t>
            </w:r>
          </w:p>
        </w:tc>
      </w:tr>
    </w:tbl>
    <w:p w14:paraId="2B3FF11F" w14:textId="77777777" w:rsidR="004A289F" w:rsidRPr="004A289F" w:rsidRDefault="004A289F" w:rsidP="004A289F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F1208A7" w14:textId="703E4B4E" w:rsidR="004A289F" w:rsidRPr="004A289F" w:rsidRDefault="004A289F" w:rsidP="004A289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>จากตารางที่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 4-</w:t>
      </w:r>
      <w:r w:rsidR="00064400">
        <w:rPr>
          <w:rFonts w:ascii="TH SarabunPSK" w:hAnsi="TH SarabunPSK" w:cs="TH SarabunPSK" w:hint="cs"/>
          <w:spacing w:val="-10"/>
          <w:sz w:val="32"/>
          <w:szCs w:val="32"/>
          <w:cs/>
        </w:rPr>
        <w:t>8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>พบว่า หลังจากนำชุด</w:t>
      </w:r>
      <w:r w:rsidR="00A2794B" w:rsidRPr="00F97AAE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  <w:r w:rsidR="00064400">
        <w:rPr>
          <w:rFonts w:ascii="TH SarabunPSK" w:hAnsi="TH SarabunPSK" w:cs="TH SarabunPSK" w:hint="cs"/>
          <w:spacing w:val="-10"/>
          <w:sz w:val="32"/>
          <w:szCs w:val="32"/>
          <w:cs/>
        </w:rPr>
        <w:t>การติดตั้งกล้องวงจรปิด</w:t>
      </w:r>
      <w:r w:rsidRPr="00F97AAE">
        <w:rPr>
          <w:rFonts w:ascii="TH SarabunPSK" w:hAnsi="TH SarabunPSK" w:cs="TH SarabunPSK"/>
          <w:spacing w:val="-10"/>
          <w:sz w:val="32"/>
          <w:szCs w:val="32"/>
          <w:cs/>
        </w:rPr>
        <w:t xml:space="preserve"> วิชาระบบโทรทัศน์ </w:t>
      </w:r>
      <w:r w:rsidRPr="00F97AAE">
        <w:rPr>
          <w:rFonts w:ascii="TH SarabunPSK" w:hAnsi="TH SarabunPSK" w:cs="TH SarabunPSK"/>
          <w:spacing w:val="-10"/>
          <w:sz w:val="32"/>
          <w:szCs w:val="32"/>
        </w:rPr>
        <w:t xml:space="preserve">CCTV CATV MATV </w:t>
      </w:r>
      <w:r w:rsidR="00F97AAE" w:rsidRPr="00F97AAE">
        <w:rPr>
          <w:rFonts w:ascii="TH SarabunPSK" w:hAnsi="TH SarabunPSK" w:cs="TH SarabunPSK"/>
          <w:spacing w:val="-10"/>
          <w:sz w:val="32"/>
          <w:szCs w:val="32"/>
          <w:cs/>
        </w:rPr>
        <w:t>รหัสวิชา</w:t>
      </w:r>
      <w:r w:rsidR="00F97AAE">
        <w:rPr>
          <w:rFonts w:ascii="TH SarabunPSK" w:hAnsi="TH SarabunPSK" w:cs="TH SarabunPSK"/>
          <w:sz w:val="32"/>
          <w:szCs w:val="32"/>
          <w:cs/>
        </w:rPr>
        <w:t xml:space="preserve"> 3105-2402</w:t>
      </w:r>
      <w:r w:rsidR="00F97AA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ดังกล่าว ไปใช้ในการจัดกิจกรรมการเรียนการสอนกับนักศึกษากลุ่มตัวอย่าง จำนวน </w:t>
      </w:r>
      <w:r w:rsidRPr="004A289F">
        <w:rPr>
          <w:rFonts w:ascii="TH SarabunPSK" w:hAnsi="TH SarabunPSK" w:cs="TH SarabunPSK"/>
          <w:sz w:val="32"/>
          <w:szCs w:val="32"/>
        </w:rPr>
        <w:t>2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1 คน กลุ่มตัวอย่างทำข้อสอบในแบบทดสอบวัดผลสัมฤทธิ์ทางการเรียนก่อนเรียนได้ถูกต้องน้อยกว่าการทำข้อสอบในแบบทดสอบวัดผลสัมฤทธิ์ทางการเรียนหลังจากเรียน </w:t>
      </w:r>
      <w:r w:rsidR="00A2794B">
        <w:rPr>
          <w:rFonts w:ascii="TH SarabunPSK" w:hAnsi="TH SarabunPSK" w:cs="TH SarabunPSK"/>
          <w:sz w:val="32"/>
          <w:szCs w:val="32"/>
          <w:cs/>
        </w:rPr>
        <w:t xml:space="preserve">ด้วยชุดฝึกอบรมการติดตั้งกล้องวงจรปิด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>ซึ่งแสดงว่าการสอนด้วยชุด</w:t>
      </w:r>
      <w:r w:rsidR="00A2794B" w:rsidRPr="00CC5280">
        <w:rPr>
          <w:rFonts w:ascii="TH SarabunPSK" w:hAnsi="TH SarabunPSK" w:cs="TH SarabunPSK" w:hint="cs"/>
          <w:spacing w:val="-8"/>
          <w:sz w:val="32"/>
          <w:szCs w:val="32"/>
          <w:cs/>
        </w:rPr>
        <w:t>ฝึกอบรม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 xml:space="preserve"> ดังกล่าวนี้ ทำให้เกิดประสิทธิผลในการเรียนรู้เท่ากับ 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>0.72</w:t>
      </w:r>
      <w:r w:rsidR="005C718C">
        <w:rPr>
          <w:rFonts w:ascii="TH SarabunPSK" w:hAnsi="TH SarabunPSK" w:cs="TH SarabunPSK"/>
          <w:spacing w:val="-8"/>
          <w:sz w:val="32"/>
          <w:szCs w:val="32"/>
        </w:rPr>
        <w:t>1</w:t>
      </w:r>
      <w:r w:rsidRPr="00CC5280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CC5280">
        <w:rPr>
          <w:rFonts w:ascii="TH SarabunPSK" w:hAnsi="TH SarabunPSK" w:cs="TH SarabunPSK"/>
          <w:spacing w:val="-8"/>
          <w:sz w:val="32"/>
          <w:szCs w:val="32"/>
          <w:cs/>
        </w:rPr>
        <w:t>หรือร้อยละ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 w:rsidR="005C718C">
        <w:rPr>
          <w:rFonts w:ascii="TH SarabunPSK" w:hAnsi="TH SarabunPSK" w:cs="TH SarabunPSK"/>
          <w:sz w:val="32"/>
          <w:szCs w:val="32"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 w:rsidR="00580E1C">
        <w:rPr>
          <w:rFonts w:ascii="TH SarabunPSK" w:hAnsi="TH SarabunPSK" w:cs="TH SarabunPSK" w:hint="cs"/>
          <w:sz w:val="32"/>
          <w:szCs w:val="32"/>
          <w:cs/>
        </w:rPr>
        <w:t>1</w:t>
      </w:r>
      <w:r w:rsidR="005C718C">
        <w:rPr>
          <w:rFonts w:ascii="TH SarabunPSK" w:hAnsi="TH SarabunPSK" w:cs="TH SarabunPSK"/>
          <w:sz w:val="32"/>
          <w:szCs w:val="32"/>
        </w:rPr>
        <w:t>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กล่าวคือ หลังการเรียนโดยใช้ชุด</w:t>
      </w:r>
      <w:r w:rsidR="002726B1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นักศึกษา มีคะแนนเพิ่มขึ้นร้อยละ </w:t>
      </w:r>
      <w:r w:rsidRPr="004A289F">
        <w:rPr>
          <w:rFonts w:ascii="TH SarabunPSK" w:hAnsi="TH SarabunPSK" w:cs="TH SarabunPSK"/>
          <w:sz w:val="32"/>
          <w:szCs w:val="32"/>
        </w:rPr>
        <w:t>7</w:t>
      </w:r>
      <w:r w:rsidR="002726B1">
        <w:rPr>
          <w:rFonts w:ascii="TH SarabunPSK" w:hAnsi="TH SarabunPSK" w:cs="TH SarabunPSK" w:hint="cs"/>
          <w:sz w:val="32"/>
          <w:szCs w:val="32"/>
          <w:cs/>
        </w:rPr>
        <w:t>2</w:t>
      </w:r>
      <w:r w:rsidRPr="004A289F">
        <w:rPr>
          <w:rFonts w:ascii="TH SarabunPSK" w:hAnsi="TH SarabunPSK" w:cs="TH SarabunPSK"/>
          <w:sz w:val="32"/>
          <w:szCs w:val="32"/>
        </w:rPr>
        <w:t>.</w:t>
      </w:r>
      <w:r w:rsidR="00580E1C">
        <w:rPr>
          <w:rFonts w:ascii="TH SarabunPSK" w:hAnsi="TH SarabunPSK" w:cs="TH SarabunPSK" w:hint="cs"/>
          <w:sz w:val="32"/>
          <w:szCs w:val="32"/>
          <w:cs/>
        </w:rPr>
        <w:t>1</w:t>
      </w:r>
      <w:r w:rsidR="002726B1">
        <w:rPr>
          <w:rFonts w:ascii="TH SarabunPSK" w:hAnsi="TH SarabunPSK" w:cs="TH SarabunPSK" w:hint="cs"/>
          <w:sz w:val="32"/>
          <w:szCs w:val="32"/>
          <w:cs/>
        </w:rPr>
        <w:t>1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>แสดงว่าชุด</w:t>
      </w:r>
      <w:r w:rsidR="00A2794B">
        <w:rPr>
          <w:rFonts w:ascii="TH SarabunPSK" w:hAnsi="TH SarabunPSK" w:cs="TH SarabunPSK" w:hint="cs"/>
          <w:sz w:val="32"/>
          <w:szCs w:val="32"/>
          <w:cs/>
        </w:rPr>
        <w:t xml:space="preserve">ฝึกอบรมการติดตั้งกล้องวงจรปิด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4A289F">
        <w:rPr>
          <w:rFonts w:ascii="TH SarabunPSK" w:hAnsi="TH SarabunPSK" w:cs="TH SarabunPSK"/>
          <w:sz w:val="32"/>
          <w:szCs w:val="32"/>
        </w:rPr>
        <w:t>CCTV CATV MATV</w:t>
      </w:r>
      <w:r w:rsidR="00CC528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C5280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CC528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Pr="004A289F">
        <w:rPr>
          <w:rFonts w:ascii="TH SarabunPSK" w:hAnsi="TH SarabunPSK" w:cs="TH SarabunPSK"/>
          <w:sz w:val="32"/>
          <w:szCs w:val="32"/>
          <w:cs/>
        </w:rPr>
        <w:t xml:space="preserve">มีประสิทธิผลอยู่ในเกณฑ์ ที่ยอมรับได้ คือมีค่ามากกว่า </w:t>
      </w:r>
      <w:r w:rsidRPr="004A289F">
        <w:rPr>
          <w:rFonts w:ascii="TH SarabunPSK" w:hAnsi="TH SarabunPSK" w:cs="TH SarabunPSK"/>
          <w:sz w:val="32"/>
          <w:szCs w:val="32"/>
        </w:rPr>
        <w:t>0.60</w:t>
      </w:r>
    </w:p>
    <w:p w14:paraId="2F5C2012" w14:textId="3F33F266" w:rsidR="00064400" w:rsidRDefault="00354A61" w:rsidP="009220BD">
      <w:pPr>
        <w:spacing w:after="0" w:line="240" w:lineRule="auto"/>
        <w:ind w:right="-91"/>
        <w:rPr>
          <w:rFonts w:ascii="TH SarabunPSK" w:hAnsi="TH SarabunPSK" w:cs="TH SarabunPSK"/>
          <w:b/>
          <w:bCs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4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</w:rPr>
        <w:t>.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  <w:cs/>
        </w:rPr>
        <w:t>4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220BD"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220BD" w:rsidRPr="009220BD">
        <w:rPr>
          <w:rFonts w:ascii="TH SarabunPSK" w:hAnsi="TH SarabunPSK" w:cs="TH SarabunPSK"/>
          <w:b/>
          <w:bCs/>
          <w:sz w:val="32"/>
          <w:szCs w:val="32"/>
          <w:cs/>
        </w:rPr>
        <w:t>ผลการวิเคราะห์ความแตกต่างของคะแนนก่อนเรียนกับหลังเรียนของนักศึกษาจากการ</w:t>
      </w:r>
    </w:p>
    <w:p w14:paraId="28CCA007" w14:textId="77777777" w:rsidR="00EB08D1" w:rsidRDefault="00064400" w:rsidP="009220BD">
      <w:pPr>
        <w:spacing w:after="0" w:line="240" w:lineRule="auto"/>
        <w:ind w:right="-91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9220BD" w:rsidRPr="009220BD">
        <w:rPr>
          <w:rFonts w:ascii="TH SarabunPSK" w:hAnsi="TH SarabunPSK" w:cs="TH SarabunPSK"/>
          <w:b/>
          <w:bCs/>
          <w:spacing w:val="-14"/>
          <w:sz w:val="32"/>
          <w:szCs w:val="32"/>
          <w:cs/>
        </w:rPr>
        <w:t>ใช้</w:t>
      </w:r>
      <w:r w:rsidR="009220BD" w:rsidRPr="009220BD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ุดฝึกอบรมการติดตั้งระบบกล้องวงจรปิด วิชาระบบโทรทัศน์ </w:t>
      </w:r>
      <w:r w:rsidR="009220BD" w:rsidRPr="009220BD">
        <w:rPr>
          <w:rFonts w:ascii="TH SarabunPSK" w:hAnsi="TH SarabunPSK" w:cs="TH SarabunPSK"/>
          <w:b/>
          <w:bCs/>
          <w:sz w:val="32"/>
          <w:szCs w:val="32"/>
        </w:rPr>
        <w:t xml:space="preserve">CCTV CATV MATV </w:t>
      </w:r>
    </w:p>
    <w:p w14:paraId="08C3B70D" w14:textId="4C787E55" w:rsidR="009220BD" w:rsidRPr="009220BD" w:rsidRDefault="00EB08D1" w:rsidP="009220BD">
      <w:pPr>
        <w:spacing w:after="0" w:line="240" w:lineRule="auto"/>
        <w:ind w:right="-91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</w:t>
      </w:r>
      <w:r w:rsidR="0081551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หัสวิชา 3105-2402 </w:t>
      </w:r>
    </w:p>
    <w:p w14:paraId="57522099" w14:textId="35DC5F5D" w:rsidR="009220BD" w:rsidRPr="009220BD" w:rsidRDefault="009220BD" w:rsidP="009220BD">
      <w:pPr>
        <w:tabs>
          <w:tab w:val="left" w:pos="709"/>
        </w:tabs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>จากการทดสอบความแตกต่างของคะแนนก่อนเรียนกับหลังเรียน โดยการทดสอบค่าที</w:t>
      </w:r>
      <w:r w:rsidRPr="009220BD">
        <w:rPr>
          <w:rFonts w:ascii="TH SarabunPSK" w:hAnsi="TH SarabunPSK" w:cs="TH SarabunPSK"/>
          <w:sz w:val="32"/>
          <w:szCs w:val="32"/>
        </w:rPr>
        <w:t xml:space="preserve"> (t-test Dependent)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ซึ่งเป็นการวิเคราะห์ความก้าวหน้าทางการเรียนจากการทำแบบทดสอบวัดผลสัมฤทธิ์ทางการเรียนก่อนเรียนและหลังเรียน 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 xml:space="preserve">CCTV CATV MATV 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ดังกล่าว ปรากฏผลดังตารางที่ </w:t>
      </w:r>
      <w:r w:rsidRPr="009220BD">
        <w:rPr>
          <w:rFonts w:ascii="TH SarabunPSK" w:hAnsi="TH SarabunPSK" w:cs="TH SarabunPSK"/>
          <w:sz w:val="32"/>
          <w:szCs w:val="32"/>
        </w:rPr>
        <w:t>4</w:t>
      </w:r>
      <w:r w:rsidR="00467CC0">
        <w:rPr>
          <w:rFonts w:ascii="TH SarabunPSK" w:hAnsi="TH SarabunPSK" w:cs="TH SarabunPSK" w:hint="cs"/>
          <w:sz w:val="32"/>
          <w:szCs w:val="32"/>
          <w:cs/>
        </w:rPr>
        <w:t>.</w:t>
      </w:r>
      <w:r w:rsidR="00064400"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04B9743D" w14:textId="77777777" w:rsidR="009220BD" w:rsidRPr="00B9237D" w:rsidRDefault="009220BD" w:rsidP="009220BD">
      <w:pPr>
        <w:tabs>
          <w:tab w:val="left" w:pos="709"/>
        </w:tabs>
        <w:spacing w:after="0" w:line="240" w:lineRule="auto"/>
        <w:ind w:firstLine="720"/>
        <w:jc w:val="thaiDistribute"/>
        <w:rPr>
          <w:rFonts w:ascii="TH SarabunPSK" w:hAnsi="TH SarabunPSK" w:cs="TH SarabunPSK"/>
          <w:sz w:val="12"/>
          <w:szCs w:val="12"/>
        </w:rPr>
      </w:pPr>
    </w:p>
    <w:p w14:paraId="59ACF5CA" w14:textId="47C32B9F" w:rsidR="009220BD" w:rsidRPr="009220BD" w:rsidRDefault="009220BD" w:rsidP="009220B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="00064400"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จากการทดสอบก่อนเรียนและหลังเรียนของนักเรียนระดับประกาศนียบัตร</w:t>
      </w:r>
    </w:p>
    <w:p w14:paraId="5B5E37F9" w14:textId="6965C238" w:rsidR="009220BD" w:rsidRPr="009220BD" w:rsidRDefault="009220BD" w:rsidP="009220B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   วิชาชีพชั้นสูง (ปวส.) ชั้นปีที่ </w:t>
      </w:r>
      <w:r w:rsidRPr="009220BD">
        <w:rPr>
          <w:rFonts w:ascii="TH SarabunPSK" w:hAnsi="TH SarabunPSK" w:cs="TH SarabunPSK"/>
          <w:sz w:val="32"/>
          <w:szCs w:val="32"/>
        </w:rPr>
        <w:t xml:space="preserve">2 </w:t>
      </w:r>
      <w:r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จากแบบทดสอบวัดผลสัมฤทธิ์</w:t>
      </w:r>
    </w:p>
    <w:p w14:paraId="48963362" w14:textId="7FD8C644" w:rsidR="009220BD" w:rsidRPr="009220BD" w:rsidRDefault="009220BD" w:rsidP="009220B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   ทางการเรียน 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 xml:space="preserve">CCTV CATV MATV </w:t>
      </w:r>
      <w:r w:rsidRPr="009220BD">
        <w:rPr>
          <w:rFonts w:ascii="TH SarabunPSK" w:hAnsi="TH SarabunPSK" w:cs="TH SarabunPSK"/>
          <w:sz w:val="32"/>
          <w:szCs w:val="32"/>
          <w:cs/>
        </w:rPr>
        <w:t>รหัสวิชา 3105-2202</w:t>
      </w:r>
    </w:p>
    <w:p w14:paraId="453E0DF8" w14:textId="77777777" w:rsidR="009220BD" w:rsidRPr="00B9237D" w:rsidRDefault="009220BD" w:rsidP="009220BD">
      <w:pPr>
        <w:spacing w:line="240" w:lineRule="auto"/>
        <w:rPr>
          <w:rFonts w:ascii="TH SarabunPSK" w:hAnsi="TH SarabunPSK" w:cs="TH SarabunPSK"/>
          <w:sz w:val="2"/>
          <w:szCs w:val="2"/>
        </w:rPr>
      </w:pPr>
    </w:p>
    <w:tbl>
      <w:tblPr>
        <w:tblW w:w="83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3118"/>
        <w:gridCol w:w="1276"/>
        <w:gridCol w:w="1276"/>
        <w:gridCol w:w="803"/>
        <w:gridCol w:w="1040"/>
      </w:tblGrid>
      <w:tr w:rsidR="009220BD" w:rsidRPr="009220BD" w14:paraId="1546AE30" w14:textId="77777777" w:rsidTr="00DB6723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78AAB4FD" w14:textId="77777777" w:rsidR="009220BD" w:rsidRPr="009220BD" w:rsidRDefault="009220BD" w:rsidP="002C5466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47EE3C34" w14:textId="77777777" w:rsidR="009220BD" w:rsidRPr="009220BD" w:rsidRDefault="009220BD" w:rsidP="002C5466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-สกุล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4778449" w14:textId="77777777" w:rsidR="00B9237D" w:rsidRDefault="009220BD" w:rsidP="002C5466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ทดสอบ</w:t>
            </w:r>
          </w:p>
          <w:p w14:paraId="19887F1E" w14:textId="065D4D9F" w:rsidR="009220BD" w:rsidRPr="009220BD" w:rsidRDefault="009220BD" w:rsidP="002C5466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(</w:t>
            </w:r>
            <w:r w:rsidR="00B9237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 คะแนน)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4816EC7" w14:textId="77777777" w:rsidR="009220BD" w:rsidRPr="009220BD" w:rsidRDefault="009220BD" w:rsidP="002C5466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</w:p>
        </w:tc>
        <w:tc>
          <w:tcPr>
            <w:tcW w:w="104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BE4D5" w:themeFill="accent2" w:themeFillTint="33"/>
            <w:vAlign w:val="center"/>
          </w:tcPr>
          <w:p w14:paraId="148389B5" w14:textId="77777777" w:rsidR="009220BD" w:rsidRPr="009220BD" w:rsidRDefault="009220BD" w:rsidP="002C5466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</w:tr>
      <w:tr w:rsidR="009220BD" w:rsidRPr="009220BD" w14:paraId="5B25C9B7" w14:textId="77777777" w:rsidTr="00DB6723">
        <w:trPr>
          <w:jc w:val="center"/>
        </w:trPr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951B36" w14:textId="77777777" w:rsidR="009220BD" w:rsidRPr="009220BD" w:rsidRDefault="009220BD" w:rsidP="00B9237D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1D42A" w14:textId="77777777" w:rsidR="009220BD" w:rsidRPr="009220BD" w:rsidRDefault="009220BD" w:rsidP="00B9237D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6A751829" w14:textId="77777777" w:rsidR="009220BD" w:rsidRPr="009220BD" w:rsidRDefault="009220BD" w:rsidP="00B9237D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92CD2FC" w14:textId="77777777" w:rsidR="009220BD" w:rsidRPr="009220BD" w:rsidRDefault="009220BD" w:rsidP="00B9237D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8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7A6CB37" w14:textId="77777777" w:rsidR="009220BD" w:rsidRPr="009220BD" w:rsidRDefault="009220BD" w:rsidP="00B9237D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40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4CEC344" w14:textId="77777777" w:rsidR="009220BD" w:rsidRPr="009220BD" w:rsidRDefault="009220BD" w:rsidP="00B9237D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91A1C" w:rsidRPr="009220BD" w14:paraId="4FACC543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84C4B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  <w:tc>
          <w:tcPr>
            <w:tcW w:w="3118" w:type="dxa"/>
            <w:shd w:val="clear" w:color="auto" w:fill="auto"/>
          </w:tcPr>
          <w:p w14:paraId="6053B8C7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ธีรศักดิ์            คอนระไทย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E49AD7" w14:textId="2F998EEF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B14D6D7" w14:textId="6E3736B4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982BA71" w14:textId="13D636A5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7374DB3" w14:textId="58077EE5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84.0</w:t>
            </w:r>
          </w:p>
        </w:tc>
      </w:tr>
      <w:tr w:rsidR="009B412D" w:rsidRPr="009220BD" w14:paraId="05436158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187122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3118" w:type="dxa"/>
            <w:shd w:val="clear" w:color="auto" w:fill="auto"/>
          </w:tcPr>
          <w:p w14:paraId="6EB8FE5D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ิทยา              เจริญสุข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032DE5" w14:textId="6065FA3E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048A9F" w14:textId="7C01E8F8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0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446ED34" w14:textId="1BFB01AE" w:rsidR="00091A1C" w:rsidRPr="007C5626" w:rsidRDefault="00D43691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2</w:t>
            </w:r>
            <w:r w:rsidR="00091A1C"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9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00685AF" w14:textId="252C9E0D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841.0</w:t>
            </w:r>
          </w:p>
        </w:tc>
      </w:tr>
      <w:tr w:rsidR="009B412D" w:rsidRPr="009220BD" w14:paraId="3DF16E41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A2D7C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  <w:tc>
          <w:tcPr>
            <w:tcW w:w="3118" w:type="dxa"/>
            <w:shd w:val="clear" w:color="auto" w:fill="auto"/>
          </w:tcPr>
          <w:p w14:paraId="0CAFB096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ศักรินทร์          คุณพระรักษ์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B16295B" w14:textId="4028E585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C3D711C" w14:textId="4971E0AB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C290BF9" w14:textId="4171BD19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DBD3043" w14:textId="3BB829A5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29.0</w:t>
            </w:r>
          </w:p>
        </w:tc>
      </w:tr>
      <w:tr w:rsidR="009B412D" w:rsidRPr="009220BD" w14:paraId="6CA62FC9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F8D60" w14:textId="77777777" w:rsidR="00091A1C" w:rsidRPr="009220B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3118" w:type="dxa"/>
            <w:shd w:val="clear" w:color="auto" w:fill="auto"/>
          </w:tcPr>
          <w:p w14:paraId="3F7F8CF1" w14:textId="77777777" w:rsidR="00091A1C" w:rsidRPr="009220BD" w:rsidRDefault="00091A1C" w:rsidP="0009166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อนุรัตน์           ตองกระโทก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4ED724" w14:textId="3F0F0E42" w:rsidR="00091A1C" w:rsidRPr="00CE55F5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2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AA02E89" w14:textId="0AB106A1" w:rsidR="00091A1C" w:rsidRPr="003C2327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6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E2608ED" w14:textId="47135015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4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43126B2" w14:textId="23227F60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156.0</w:t>
            </w:r>
          </w:p>
        </w:tc>
      </w:tr>
      <w:tr w:rsidR="009B412D" w:rsidRPr="009220BD" w14:paraId="5BC64ED0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429E8" w14:textId="77777777" w:rsidR="00091A1C" w:rsidRPr="009220B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3118" w:type="dxa"/>
            <w:shd w:val="clear" w:color="auto" w:fill="auto"/>
          </w:tcPr>
          <w:p w14:paraId="6F4874BB" w14:textId="77777777" w:rsidR="00091A1C" w:rsidRPr="009220BD" w:rsidRDefault="00091A1C" w:rsidP="0009166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แดนไทย          พิมพ์สอนบัว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B326C4" w14:textId="61D06B30" w:rsidR="00091A1C" w:rsidRPr="00CE55F5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8E2F85A" w14:textId="0019695B" w:rsidR="00091A1C" w:rsidRPr="003C2327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9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65E9C04" w14:textId="12AB819E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8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6942117" w14:textId="7D7D56F2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84.0</w:t>
            </w:r>
          </w:p>
        </w:tc>
      </w:tr>
      <w:tr w:rsidR="009B412D" w:rsidRPr="009220BD" w14:paraId="2A6245BE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CA6B22" w14:textId="77777777" w:rsidR="00091A1C" w:rsidRPr="009220B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</w:p>
        </w:tc>
        <w:tc>
          <w:tcPr>
            <w:tcW w:w="3118" w:type="dxa"/>
            <w:shd w:val="clear" w:color="auto" w:fill="auto"/>
          </w:tcPr>
          <w:p w14:paraId="2D7CF4EF" w14:textId="77777777" w:rsidR="00091A1C" w:rsidRPr="009220BD" w:rsidRDefault="00091A1C" w:rsidP="0009166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ฉัตรพร       คำภูเมือ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DCD38C9" w14:textId="6BFAB395" w:rsidR="00091A1C" w:rsidRPr="00CE55F5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084732" w14:textId="06E12BA0" w:rsidR="00091A1C" w:rsidRPr="003C2327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9A00A48" w14:textId="669588FF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BB719B7" w14:textId="4C7D7048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96.0</w:t>
            </w:r>
          </w:p>
        </w:tc>
      </w:tr>
      <w:tr w:rsidR="00091A1C" w:rsidRPr="009220BD" w14:paraId="078D6F48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A4FB6" w14:textId="77777777" w:rsidR="00091A1C" w:rsidRPr="009220B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3118" w:type="dxa"/>
            <w:shd w:val="clear" w:color="auto" w:fill="auto"/>
          </w:tcPr>
          <w:p w14:paraId="6770A9BE" w14:textId="77777777" w:rsidR="00091A1C" w:rsidRPr="009220BD" w:rsidRDefault="00091A1C" w:rsidP="0009166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ธรรมพิทักษ์      กวนงูเหลือม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82CD9CE" w14:textId="1F0BAD26" w:rsidR="00091A1C" w:rsidRPr="00CE55F5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AC9060" w14:textId="1F2A9E97" w:rsidR="00091A1C" w:rsidRPr="003C2327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62B72DD" w14:textId="7EE657EC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BE266C6" w14:textId="325E4A53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091A1C" w:rsidRPr="009220BD" w14:paraId="4DD801E3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F2DD38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3118" w:type="dxa"/>
            <w:shd w:val="clear" w:color="auto" w:fill="auto"/>
          </w:tcPr>
          <w:p w14:paraId="1B1D92CD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ธัญญารัตน์  หมู่ทองหลา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89573B3" w14:textId="3E013DD2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88480D3" w14:textId="06CDDD31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4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4F26F3" w14:textId="168EF454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0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D95FB57" w14:textId="0EA9C894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900.0</w:t>
            </w:r>
          </w:p>
        </w:tc>
      </w:tr>
      <w:tr w:rsidR="009B412D" w:rsidRPr="009220BD" w14:paraId="18D296C1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D2DAA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3118" w:type="dxa"/>
            <w:shd w:val="clear" w:color="auto" w:fill="auto"/>
          </w:tcPr>
          <w:p w14:paraId="445DC88C" w14:textId="52EABE2F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ธันยธรณ์         กวนงูเหลือ</w:t>
            </w:r>
            <w:r w:rsidR="00AF1E01">
              <w:rPr>
                <w:rFonts w:ascii="TH SarabunPSK" w:hAnsi="TH SarabunPSK" w:cs="TH SarabunPSK" w:hint="cs"/>
                <w:sz w:val="32"/>
                <w:szCs w:val="32"/>
                <w:cs/>
              </w:rPr>
              <w:t>ม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CE36B04" w14:textId="2862694B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B8D4F39" w14:textId="22EC6C89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4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724FE39" w14:textId="423E912D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139933F" w14:textId="22808EB7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6.0</w:t>
            </w:r>
          </w:p>
        </w:tc>
      </w:tr>
      <w:tr w:rsidR="009B412D" w:rsidRPr="009220BD" w14:paraId="5BF0CEEE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E2CCD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0</w:t>
            </w:r>
          </w:p>
        </w:tc>
        <w:tc>
          <w:tcPr>
            <w:tcW w:w="3118" w:type="dxa"/>
            <w:shd w:val="clear" w:color="auto" w:fill="auto"/>
          </w:tcPr>
          <w:p w14:paraId="09398CC8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ปริวรรต          ขำโพธิ์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FDA776B" w14:textId="38CA97C3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1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244EDC" w14:textId="71B1AD43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AF24C07" w14:textId="3BAA42B9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6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C5B76FD" w14:textId="38EFB7C1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676.0</w:t>
            </w:r>
          </w:p>
        </w:tc>
      </w:tr>
      <w:tr w:rsidR="00091A1C" w:rsidRPr="009220BD" w14:paraId="0AAD8340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F6697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1</w:t>
            </w:r>
          </w:p>
        </w:tc>
        <w:tc>
          <w:tcPr>
            <w:tcW w:w="3118" w:type="dxa"/>
            <w:shd w:val="clear" w:color="auto" w:fill="auto"/>
          </w:tcPr>
          <w:p w14:paraId="5B4F786F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งสาวสุกัญญา     กองปูนกลา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CC2267" w14:textId="07E971EF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2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C50885C" w14:textId="5F114174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88BFB13" w14:textId="48C38E7F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D2BF6F3" w14:textId="64C5389C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6.0</w:t>
            </w:r>
          </w:p>
        </w:tc>
      </w:tr>
      <w:tr w:rsidR="00091A1C" w:rsidRPr="009220BD" w14:paraId="5EFB6F8C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0DFDA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3118" w:type="dxa"/>
            <w:shd w:val="clear" w:color="auto" w:fill="auto"/>
          </w:tcPr>
          <w:p w14:paraId="79E89179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เอกณรงค์        อุตสาหการ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A21C2A5" w14:textId="0AF34093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8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C351F2A" w14:textId="53E5F66E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CF96554" w14:textId="23F80A38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19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6B0FD8A" w14:textId="7D19B640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361.0</w:t>
            </w:r>
          </w:p>
        </w:tc>
      </w:tr>
      <w:tr w:rsidR="00091A1C" w:rsidRPr="009220BD" w14:paraId="53761E8A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33495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3</w:t>
            </w:r>
          </w:p>
        </w:tc>
        <w:tc>
          <w:tcPr>
            <w:tcW w:w="3118" w:type="dxa"/>
            <w:shd w:val="clear" w:color="auto" w:fill="auto"/>
          </w:tcPr>
          <w:p w14:paraId="03353976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จักรกริศน์        สวยกลา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EA04C3" w14:textId="0CD94499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7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BC57CB7" w14:textId="019A5A42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24E5B15" w14:textId="69AE98F0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3093654" w14:textId="5E719F92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25.0</w:t>
            </w:r>
          </w:p>
        </w:tc>
      </w:tr>
      <w:tr w:rsidR="00091A1C" w:rsidRPr="009220BD" w14:paraId="3D682EA1" w14:textId="77777777" w:rsidTr="007E76CD">
        <w:trPr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E6ECB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4</w:t>
            </w:r>
          </w:p>
        </w:tc>
        <w:tc>
          <w:tcPr>
            <w:tcW w:w="3118" w:type="dxa"/>
            <w:shd w:val="clear" w:color="auto" w:fill="auto"/>
          </w:tcPr>
          <w:p w14:paraId="0E6D59B6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บวรรัฐ            ไร่น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4174741" w14:textId="787AAB98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6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C153B90" w14:textId="293A5A7F" w:rsidR="00091A1C" w:rsidRPr="003C2327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C2327">
              <w:rPr>
                <w:rFonts w:ascii="TH SarabunPSK" w:hAnsi="TH SarabunPSK" w:cs="TH SarabunPSK"/>
                <w:color w:val="000000"/>
                <w:sz w:val="32"/>
                <w:szCs w:val="32"/>
              </w:rPr>
              <w:t>51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9AF0EF" w14:textId="05730852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5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419D0B3" w14:textId="4D50C0C0" w:rsidR="00091A1C" w:rsidRPr="009B412D" w:rsidRDefault="00091A1C" w:rsidP="000916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225.0</w:t>
            </w:r>
          </w:p>
        </w:tc>
      </w:tr>
    </w:tbl>
    <w:p w14:paraId="58AAB8FE" w14:textId="3FAAC346" w:rsidR="009220BD" w:rsidRPr="009220BD" w:rsidRDefault="009220BD" w:rsidP="00356CE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>4-</w:t>
      </w:r>
      <w:r w:rsidR="007E76CD"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7E76CD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จากการทดสอบก่อนเรียนและหลังเรียนของนักเรียนระดับประกาศนียบัตร</w:t>
      </w:r>
    </w:p>
    <w:p w14:paraId="2887DAC4" w14:textId="55BFF5DA" w:rsidR="009220BD" w:rsidRPr="009220BD" w:rsidRDefault="009220BD" w:rsidP="00356CE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   วิชาชีพชั้นสูง (ปวส.) ชั้นปีที่ </w:t>
      </w:r>
      <w:r w:rsidRPr="009220BD">
        <w:rPr>
          <w:rFonts w:ascii="TH SarabunPSK" w:hAnsi="TH SarabunPSK" w:cs="TH SarabunPSK"/>
          <w:sz w:val="32"/>
          <w:szCs w:val="32"/>
        </w:rPr>
        <w:t xml:space="preserve">2 </w:t>
      </w:r>
      <w:r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จากแบบทดสอบวัดผลสัมฤทธิ์</w:t>
      </w:r>
    </w:p>
    <w:p w14:paraId="7EE059A8" w14:textId="077BEC81" w:rsidR="009220BD" w:rsidRDefault="009220BD" w:rsidP="00356CE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                  ทางการเรียน 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 xml:space="preserve">CCTV CATV MATV </w:t>
      </w:r>
      <w:r w:rsidR="0081551F"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</w:p>
    <w:p w14:paraId="1E5B7841" w14:textId="77777777" w:rsidR="00356CE4" w:rsidRPr="00356CE4" w:rsidRDefault="00356CE4" w:rsidP="00356CE4">
      <w:pPr>
        <w:spacing w:after="0" w:line="240" w:lineRule="auto"/>
        <w:rPr>
          <w:rFonts w:ascii="TH SarabunPSK" w:hAnsi="TH SarabunPSK" w:cs="TH SarabunPSK"/>
          <w:sz w:val="16"/>
          <w:szCs w:val="16"/>
          <w:cs/>
        </w:rPr>
      </w:pPr>
    </w:p>
    <w:tbl>
      <w:tblPr>
        <w:tblW w:w="8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"/>
        <w:gridCol w:w="780"/>
        <w:gridCol w:w="3118"/>
        <w:gridCol w:w="1276"/>
        <w:gridCol w:w="1276"/>
        <w:gridCol w:w="803"/>
        <w:gridCol w:w="1040"/>
      </w:tblGrid>
      <w:tr w:rsidR="009220BD" w:rsidRPr="009220BD" w14:paraId="5D1A0154" w14:textId="77777777" w:rsidTr="00DB6723">
        <w:trPr>
          <w:jc w:val="center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4774C107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51DFB96" w14:textId="77777777" w:rsidR="009220BD" w:rsidRPr="009220BD" w:rsidRDefault="009220BD" w:rsidP="00356CE4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-สกุล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729B32B9" w14:textId="77777777" w:rsidR="00E97D2B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ะแนนทดสอบ </w:t>
            </w:r>
          </w:p>
          <w:p w14:paraId="4A49A5B9" w14:textId="788DCA6A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="00E97D2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6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 คะแนน)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06678A32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</w:p>
        </w:tc>
        <w:tc>
          <w:tcPr>
            <w:tcW w:w="1040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BE4D5" w:themeFill="accent2" w:themeFillTint="33"/>
            <w:vAlign w:val="center"/>
          </w:tcPr>
          <w:p w14:paraId="4D2D476D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vertAlign w:val="superscript"/>
              </w:rPr>
              <w:t>2</w:t>
            </w:r>
          </w:p>
        </w:tc>
      </w:tr>
      <w:tr w:rsidR="009220BD" w:rsidRPr="009220BD" w14:paraId="23022D43" w14:textId="77777777" w:rsidTr="00DB6723">
        <w:trPr>
          <w:jc w:val="center"/>
        </w:trPr>
        <w:tc>
          <w:tcPr>
            <w:tcW w:w="792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B1E076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FCECC1" w14:textId="77777777" w:rsidR="009220BD" w:rsidRPr="009220BD" w:rsidRDefault="009220BD" w:rsidP="00356CE4">
            <w:pPr>
              <w:spacing w:after="0" w:line="240" w:lineRule="auto"/>
              <w:ind w:left="410" w:hanging="41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4D137271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7E1A3A14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8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331A16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040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67C8B8A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091A1C" w:rsidRPr="009220BD" w14:paraId="5793D5E1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8F2E32" w14:textId="5C291EC8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5</w:t>
            </w:r>
          </w:p>
        </w:tc>
        <w:tc>
          <w:tcPr>
            <w:tcW w:w="3118" w:type="dxa"/>
            <w:shd w:val="clear" w:color="auto" w:fill="auto"/>
          </w:tcPr>
          <w:p w14:paraId="00EBF941" w14:textId="308EBFD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ันชัย            วัดกลาง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C5D1DB" w14:textId="7B151A63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B10B4F1" w14:textId="6A1D5D0B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6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FA8CFE" w14:textId="52E70AE9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2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8FFC777" w14:textId="3804794C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091A1C" w:rsidRPr="009220BD" w14:paraId="0CE0D8E1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834B06" w14:textId="15A74F7F" w:rsidR="00091A1C" w:rsidRPr="009220BD" w:rsidRDefault="00091A1C" w:rsidP="00D4369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3118" w:type="dxa"/>
            <w:shd w:val="clear" w:color="auto" w:fill="auto"/>
          </w:tcPr>
          <w:p w14:paraId="6BE229BA" w14:textId="4EA16DDD" w:rsidR="00091A1C" w:rsidRPr="009220BD" w:rsidRDefault="00091A1C" w:rsidP="00D4369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ชาคริต          จะสุข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E67AAD9" w14:textId="32615AAF" w:rsidR="00091A1C" w:rsidRPr="00CE55F5" w:rsidRDefault="00091A1C" w:rsidP="00D4369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9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A121E6C" w14:textId="7DFE267B" w:rsidR="00091A1C" w:rsidRPr="00CE55F5" w:rsidRDefault="00091A1C" w:rsidP="00D4369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39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25FC09" w14:textId="3573D107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042C734" w14:textId="182C017C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400.0</w:t>
            </w:r>
          </w:p>
        </w:tc>
      </w:tr>
      <w:tr w:rsidR="00091A1C" w:rsidRPr="009220BD" w14:paraId="21FE1276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B79FBE" w14:textId="1CA53A2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7</w:t>
            </w:r>
          </w:p>
        </w:tc>
        <w:tc>
          <w:tcPr>
            <w:tcW w:w="3118" w:type="dxa"/>
            <w:shd w:val="clear" w:color="auto" w:fill="auto"/>
          </w:tcPr>
          <w:p w14:paraId="7A77EA7A" w14:textId="09B4BADF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วุฒิพงษ์         ก่ำโพธิ์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56B52D6" w14:textId="57B4D42E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4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155DA25" w14:textId="06FDD402" w:rsidR="00091A1C" w:rsidRPr="00CE55F5" w:rsidRDefault="00091A1C" w:rsidP="00D4369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9EA7B1" w14:textId="63BC93FC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3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293FA82" w14:textId="4FE53DF2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89.0</w:t>
            </w:r>
          </w:p>
        </w:tc>
      </w:tr>
      <w:tr w:rsidR="009B412D" w:rsidRPr="009220BD" w14:paraId="7FABFD05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80F4AC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8</w:t>
            </w:r>
          </w:p>
        </w:tc>
        <w:tc>
          <w:tcPr>
            <w:tcW w:w="3118" w:type="dxa"/>
            <w:shd w:val="clear" w:color="auto" w:fill="auto"/>
          </w:tcPr>
          <w:p w14:paraId="373765D1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ปิยะพงษ์        สังคะบุตร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349DC04" w14:textId="6B958F26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0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38A5E2C" w14:textId="6C01AC09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2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E4B73DC" w14:textId="54860FC6" w:rsidR="00091A1C" w:rsidRPr="007C5626" w:rsidRDefault="00D43691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3</w:t>
            </w:r>
            <w:r w:rsidR="00091A1C"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FA88966" w14:textId="288658BD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1,024.0</w:t>
            </w:r>
          </w:p>
        </w:tc>
      </w:tr>
      <w:tr w:rsidR="009B412D" w:rsidRPr="009220BD" w14:paraId="71D95D90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16A979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19</w:t>
            </w:r>
          </w:p>
        </w:tc>
        <w:tc>
          <w:tcPr>
            <w:tcW w:w="3118" w:type="dxa"/>
            <w:shd w:val="clear" w:color="auto" w:fill="auto"/>
          </w:tcPr>
          <w:p w14:paraId="747035C9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นาย </w:t>
            </w:r>
            <w:r w:rsidRPr="009220BD">
              <w:rPr>
                <w:rFonts w:ascii="TH SarabunPSK" w:hAnsi="TH SarabunPSK" w:cs="TH SarabunPSK"/>
                <w:sz w:val="32"/>
                <w:szCs w:val="32"/>
              </w:rPr>
              <w:t>PHUNG DUY HUONG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FCC4E04" w14:textId="47223F11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3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BD9BBCE" w14:textId="6967E7B6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54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B06AB32" w14:textId="361807FB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31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9E28371" w14:textId="3A80DD2B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961.0</w:t>
            </w:r>
          </w:p>
        </w:tc>
      </w:tr>
      <w:tr w:rsidR="009B412D" w:rsidRPr="009220BD" w14:paraId="6CDCB966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E76382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0</w:t>
            </w:r>
          </w:p>
        </w:tc>
        <w:tc>
          <w:tcPr>
            <w:tcW w:w="3118" w:type="dxa"/>
            <w:shd w:val="clear" w:color="auto" w:fill="auto"/>
          </w:tcPr>
          <w:p w14:paraId="59E1585A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ศรุฑ             สังข์เลิศ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0764A4" w14:textId="5A7823E9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22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7ACA94A" w14:textId="40E82EDF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4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5E76130" w14:textId="52F6F4FC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5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8883819" w14:textId="43D5A1D3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625.0</w:t>
            </w:r>
          </w:p>
        </w:tc>
      </w:tr>
      <w:tr w:rsidR="009B412D" w:rsidRPr="009220BD" w14:paraId="3C6F7FA7" w14:textId="77777777" w:rsidTr="007E76CD">
        <w:trPr>
          <w:gridBefore w:val="1"/>
          <w:wBefore w:w="12" w:type="dxa"/>
          <w:jc w:val="center"/>
        </w:trPr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C15F3C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21</w:t>
            </w:r>
          </w:p>
        </w:tc>
        <w:tc>
          <w:tcPr>
            <w:tcW w:w="3118" w:type="dxa"/>
            <w:shd w:val="clear" w:color="auto" w:fill="auto"/>
          </w:tcPr>
          <w:p w14:paraId="176F7144" w14:textId="77777777" w:rsidR="00091A1C" w:rsidRPr="009220BD" w:rsidRDefault="00091A1C" w:rsidP="00091A1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นายภูมินทร์         พานเพชร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95909D5" w14:textId="6C2BD9A7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10.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7DAF8D5" w14:textId="0AB835FC" w:rsidR="00091A1C" w:rsidRPr="00CE55F5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E55F5">
              <w:rPr>
                <w:rFonts w:ascii="TH SarabunPSK" w:hAnsi="TH SarabunPSK" w:cs="TH SarabunPSK"/>
                <w:color w:val="000000"/>
                <w:sz w:val="32"/>
                <w:szCs w:val="32"/>
              </w:rPr>
              <w:t>37.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688F606" w14:textId="02E1989D" w:rsidR="00091A1C" w:rsidRPr="007C5626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7C5626">
              <w:rPr>
                <w:rFonts w:ascii="TH SarabunPSK" w:hAnsi="TH SarabunPSK" w:cs="TH SarabunPSK"/>
                <w:color w:val="000000"/>
                <w:sz w:val="32"/>
                <w:szCs w:val="32"/>
              </w:rPr>
              <w:t>27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F52F435" w14:textId="2C28C609" w:rsidR="00091A1C" w:rsidRPr="009B412D" w:rsidRDefault="00091A1C" w:rsidP="00756714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B412D">
              <w:rPr>
                <w:rFonts w:ascii="TH SarabunPSK" w:hAnsi="TH SarabunPSK" w:cs="TH SarabunPSK"/>
                <w:color w:val="000000"/>
                <w:sz w:val="32"/>
                <w:szCs w:val="32"/>
              </w:rPr>
              <w:t>729.0</w:t>
            </w:r>
          </w:p>
        </w:tc>
      </w:tr>
      <w:tr w:rsidR="00091A1C" w:rsidRPr="009220BD" w14:paraId="355A43BA" w14:textId="77777777" w:rsidTr="007E76CD">
        <w:trPr>
          <w:gridBefore w:val="1"/>
          <w:wBefore w:w="12" w:type="dxa"/>
          <w:jc w:val="center"/>
        </w:trPr>
        <w:tc>
          <w:tcPr>
            <w:tcW w:w="38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C8100D0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8E88F" w14:textId="39C40655" w:rsidR="00091A1C" w:rsidRPr="009220BD" w:rsidRDefault="00D529B4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4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CE63E2" w14:textId="0DE8175F" w:rsidR="00091A1C" w:rsidRPr="009220BD" w:rsidRDefault="00D529B4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,012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DA95D7" w14:textId="77777777" w:rsidR="00091A1C" w:rsidRPr="009220BD" w:rsidRDefault="00091A1C" w:rsidP="00AF1E0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384.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0B3308C" w14:textId="7C482824" w:rsidR="00091A1C" w:rsidRPr="009220BD" w:rsidRDefault="00D529B4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8,005</w:t>
            </w:r>
            <w:r w:rsidR="00091A1C"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 xml:space="preserve">     </w:t>
            </w:r>
          </w:p>
        </w:tc>
      </w:tr>
      <w:tr w:rsidR="00091A1C" w:rsidRPr="009220BD" w14:paraId="4E666BB8" w14:textId="77777777" w:rsidTr="007E76CD">
        <w:trPr>
          <w:gridBefore w:val="1"/>
          <w:wBefore w:w="12" w:type="dxa"/>
          <w:jc w:val="center"/>
        </w:trPr>
        <w:tc>
          <w:tcPr>
            <w:tcW w:w="38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2E4FA61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เฉลี่ย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643D8" w14:textId="4826B98E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  <w:r w:rsidR="00D529B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 w:rsidR="00D529B4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28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F455876" w14:textId="5FBED2BC" w:rsidR="00091A1C" w:rsidRPr="009220BD" w:rsidRDefault="00377FE1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48</w:t>
            </w:r>
            <w:r w:rsidR="00091A1C"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1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25F7A09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3D99CF1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091A1C" w:rsidRPr="009220BD" w14:paraId="009AF425" w14:textId="77777777" w:rsidTr="007E76CD">
        <w:trPr>
          <w:gridBefore w:val="1"/>
          <w:wBefore w:w="12" w:type="dxa"/>
          <w:jc w:val="center"/>
        </w:trPr>
        <w:tc>
          <w:tcPr>
            <w:tcW w:w="38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A3F4517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่วนเบี่ยงเบนมาตรฐา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A55A0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.7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3C5E6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.76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BDC40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38D58F8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091A1C" w:rsidRPr="009220BD" w14:paraId="7700B18B" w14:textId="77777777" w:rsidTr="007E76CD">
        <w:trPr>
          <w:gridBefore w:val="1"/>
          <w:wBefore w:w="12" w:type="dxa"/>
          <w:jc w:val="center"/>
        </w:trPr>
        <w:tc>
          <w:tcPr>
            <w:tcW w:w="38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394DEF2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้อยละของคะแนนเฉลี่ย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9C9E7" w14:textId="3E515986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  <w:r w:rsidR="00377FE1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 w:rsidR="00377FE1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355A4" w14:textId="754915EB" w:rsidR="00091A1C" w:rsidRPr="009220BD" w:rsidRDefault="00377FE1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79</w:t>
            </w:r>
            <w:r w:rsidR="00091A1C"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  <w:r w:rsidR="00091A1C"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9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973A9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7D6D045" w14:textId="77777777" w:rsidR="00091A1C" w:rsidRPr="009220BD" w:rsidRDefault="00091A1C" w:rsidP="00091A1C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</w:tbl>
    <w:p w14:paraId="70A81076" w14:textId="77777777" w:rsidR="009220BD" w:rsidRPr="009220BD" w:rsidRDefault="009220BD" w:rsidP="009220BD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A8C7F84" w14:textId="23A87270" w:rsidR="009220BD" w:rsidRPr="009220BD" w:rsidRDefault="009220BD" w:rsidP="009220BD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 xml:space="preserve">จากตารางที่ </w:t>
      </w:r>
      <w:r w:rsidRPr="009220BD">
        <w:rPr>
          <w:rFonts w:ascii="TH SarabunPSK" w:hAnsi="TH SarabunPSK" w:cs="TH SarabunPSK"/>
          <w:sz w:val="32"/>
          <w:szCs w:val="32"/>
        </w:rPr>
        <w:t>4-</w:t>
      </w:r>
      <w:r w:rsidR="007E76CD">
        <w:rPr>
          <w:rFonts w:ascii="TH SarabunPSK" w:hAnsi="TH SarabunPSK" w:cs="TH SarabunPSK" w:hint="cs"/>
          <w:sz w:val="32"/>
          <w:szCs w:val="32"/>
          <w:cs/>
        </w:rPr>
        <w:t>9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แสดงเปรียบเทียบ คะแนนเฉลี่ยก่อนเรียนกับหลังเรียน โดยใช้ชุด</w:t>
      </w:r>
      <w:r w:rsidR="00B9237D">
        <w:rPr>
          <w:rFonts w:ascii="TH SarabunPSK" w:hAnsi="TH SarabunPSK" w:cs="TH SarabunPSK" w:hint="cs"/>
          <w:sz w:val="32"/>
          <w:szCs w:val="32"/>
          <w:cs/>
        </w:rPr>
        <w:t>ฝึกอบรมการ</w:t>
      </w:r>
      <w:r w:rsidR="00B9237D" w:rsidRPr="0089218F">
        <w:rPr>
          <w:rFonts w:ascii="TH SarabunPSK" w:hAnsi="TH SarabunPSK" w:cs="TH SarabunPSK" w:hint="cs"/>
          <w:spacing w:val="-8"/>
          <w:sz w:val="32"/>
          <w:szCs w:val="32"/>
          <w:cs/>
        </w:rPr>
        <w:t>ติดตั้งกล้องวงจรปิด วิชา</w:t>
      </w:r>
      <w:r w:rsidRPr="0089218F">
        <w:rPr>
          <w:rFonts w:ascii="TH SarabunPSK" w:hAnsi="TH SarabunPSK" w:cs="TH SarabunPSK"/>
          <w:spacing w:val="-8"/>
          <w:sz w:val="32"/>
          <w:szCs w:val="32"/>
          <w:cs/>
        </w:rPr>
        <w:t xml:space="preserve">ระบบโทรทัศน์ </w:t>
      </w:r>
      <w:r w:rsidRPr="0089218F">
        <w:rPr>
          <w:rFonts w:ascii="TH SarabunPSK" w:hAnsi="TH SarabunPSK" w:cs="TH SarabunPSK"/>
          <w:spacing w:val="-8"/>
          <w:sz w:val="32"/>
          <w:szCs w:val="32"/>
        </w:rPr>
        <w:t>CCTV CATV MATV</w:t>
      </w:r>
      <w:r w:rsidRPr="0089218F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="0081551F">
        <w:rPr>
          <w:rFonts w:ascii="TH SarabunPSK" w:hAnsi="TH SarabunPSK" w:cs="TH SarabunPSK"/>
          <w:spacing w:val="-8"/>
          <w:sz w:val="32"/>
          <w:szCs w:val="32"/>
          <w:cs/>
        </w:rPr>
        <w:t xml:space="preserve">รหัสวิชา 3105-2402 </w:t>
      </w:r>
      <w:r w:rsidRPr="0089218F">
        <w:rPr>
          <w:rFonts w:ascii="TH SarabunPSK" w:hAnsi="TH SarabunPSK" w:cs="TH SarabunPSK"/>
          <w:spacing w:val="-8"/>
          <w:sz w:val="32"/>
          <w:szCs w:val="32"/>
          <w:cs/>
        </w:rPr>
        <w:t>หลักสูตรประกาศนีย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บัตรวิชาชีพชั้นสูง พ.ศ. </w:t>
      </w:r>
      <w:r w:rsidRPr="009220BD">
        <w:rPr>
          <w:rFonts w:ascii="TH SarabunPSK" w:hAnsi="TH SarabunPSK" w:cs="TH SarabunPSK"/>
          <w:sz w:val="32"/>
          <w:szCs w:val="32"/>
        </w:rPr>
        <w:t xml:space="preserve">2557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ที่ผู้วิจัยได้พัฒนาขึ้น สำหรับนักศึกษา ระดับประกาศนียบัตรวิชาชีพชั้นสูง (ปวส.) ชั้นปีที่ </w:t>
      </w:r>
      <w:r w:rsidRPr="009220BD">
        <w:rPr>
          <w:rFonts w:ascii="TH SarabunPSK" w:hAnsi="TH SarabunPSK" w:cs="TH SarabunPSK"/>
          <w:sz w:val="32"/>
          <w:szCs w:val="32"/>
        </w:rPr>
        <w:t xml:space="preserve">2 </w:t>
      </w:r>
      <w:r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วิทยาลัยสารพัดช่างนครราชสีมา</w:t>
      </w:r>
      <w:r w:rsidR="00AF1E0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โดยมีคะแนนเฉลี่ยก่อนเรียนเท่ากับ </w:t>
      </w:r>
      <w:r w:rsidRPr="009220BD">
        <w:rPr>
          <w:rFonts w:ascii="TH SarabunPSK" w:hAnsi="TH SarabunPSK" w:cs="TH SarabunPSK"/>
          <w:sz w:val="32"/>
          <w:szCs w:val="32"/>
        </w:rPr>
        <w:t>1</w:t>
      </w:r>
      <w:r w:rsidR="00377FE1">
        <w:rPr>
          <w:rFonts w:ascii="TH SarabunPSK" w:hAnsi="TH SarabunPSK" w:cs="TH SarabunPSK"/>
          <w:sz w:val="32"/>
          <w:szCs w:val="32"/>
        </w:rPr>
        <w:t>9.28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คะแนน ส่วนเบี่ยงเบนมาตรฐาน </w:t>
      </w:r>
      <w:r w:rsidRPr="009220BD">
        <w:rPr>
          <w:rFonts w:ascii="TH SarabunPSK" w:hAnsi="TH SarabunPSK" w:cs="TH SarabunPSK"/>
          <w:sz w:val="32"/>
          <w:szCs w:val="32"/>
        </w:rPr>
        <w:t xml:space="preserve">1.72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คิดเป็นร้อยละ </w:t>
      </w:r>
      <w:r w:rsidRPr="009220BD">
        <w:rPr>
          <w:rFonts w:ascii="TH SarabunPSK" w:hAnsi="TH SarabunPSK" w:cs="TH SarabunPSK"/>
          <w:sz w:val="32"/>
          <w:szCs w:val="32"/>
        </w:rPr>
        <w:t>3</w:t>
      </w:r>
      <w:r w:rsidR="00E90349">
        <w:rPr>
          <w:rFonts w:ascii="TH SarabunPSK" w:hAnsi="TH SarabunPSK" w:cs="TH SarabunPSK"/>
          <w:sz w:val="32"/>
          <w:szCs w:val="32"/>
        </w:rPr>
        <w:t>2</w:t>
      </w:r>
      <w:r w:rsidRPr="009220BD">
        <w:rPr>
          <w:rFonts w:ascii="TH SarabunPSK" w:hAnsi="TH SarabunPSK" w:cs="TH SarabunPSK"/>
          <w:sz w:val="32"/>
          <w:szCs w:val="32"/>
        </w:rPr>
        <w:t>.</w:t>
      </w:r>
      <w:r w:rsidR="00E90349">
        <w:rPr>
          <w:rFonts w:ascii="TH SarabunPSK" w:hAnsi="TH SarabunPSK" w:cs="TH SarabunPSK"/>
          <w:sz w:val="32"/>
          <w:szCs w:val="32"/>
        </w:rPr>
        <w:t>13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และคะแนนเฉลี่ยหลังเรียน เท่ากับ </w:t>
      </w:r>
      <w:r w:rsidR="00E90349">
        <w:rPr>
          <w:rFonts w:ascii="TH SarabunPSK" w:hAnsi="TH SarabunPSK" w:cs="TH SarabunPSK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คะแนน ส่วนเบี่ยงเบนมาตรฐาน 1</w:t>
      </w:r>
      <w:r w:rsidRPr="009220BD">
        <w:rPr>
          <w:rFonts w:ascii="TH SarabunPSK" w:hAnsi="TH SarabunPSK" w:cs="TH SarabunPSK"/>
          <w:sz w:val="32"/>
          <w:szCs w:val="32"/>
        </w:rPr>
        <w:t xml:space="preserve">.76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คิดเป็นร้อยละ </w:t>
      </w:r>
      <w:r w:rsidR="00E90349">
        <w:rPr>
          <w:rFonts w:ascii="TH SarabunPSK" w:hAnsi="TH SarabunPSK" w:cs="TH SarabunPSK"/>
          <w:sz w:val="32"/>
          <w:szCs w:val="32"/>
        </w:rPr>
        <w:t>79.99</w:t>
      </w:r>
      <w:r w:rsidR="0081551F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B04E682" w14:textId="77777777" w:rsidR="009220BD" w:rsidRPr="009220BD" w:rsidRDefault="009220BD" w:rsidP="009220BD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60BF74D" w14:textId="77777777" w:rsidR="009220BD" w:rsidRPr="009220BD" w:rsidRDefault="009220BD" w:rsidP="009220BD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41AF202" w14:textId="77777777" w:rsidR="009220BD" w:rsidRPr="009220BD" w:rsidRDefault="009220BD" w:rsidP="009220BD">
      <w:pPr>
        <w:spacing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7D1E3EF" w14:textId="103AFD66" w:rsidR="00683E38" w:rsidRDefault="009220BD" w:rsidP="00683E3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="007E76CD">
        <w:rPr>
          <w:rFonts w:ascii="TH SarabunPSK" w:hAnsi="TH SarabunPSK" w:cs="TH SarabunPSK" w:hint="cs"/>
          <w:b/>
          <w:bCs/>
          <w:sz w:val="32"/>
          <w:szCs w:val="32"/>
          <w:cs/>
        </w:rPr>
        <w:t>10</w:t>
      </w:r>
      <w:r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ค่าเฉลี่ย ส่วนเบี่ยงเบนมาตรฐาน ค่าสถิติทดสอบที และระดับนัยสำคัญทางสถิติ ใน</w:t>
      </w:r>
    </w:p>
    <w:p w14:paraId="5666E5E3" w14:textId="35627271" w:rsidR="00683E38" w:rsidRDefault="00683E38" w:rsidP="00683E38">
      <w:pPr>
        <w:spacing w:after="0" w:line="240" w:lineRule="auto"/>
        <w:jc w:val="thaiDistribute"/>
        <w:rPr>
          <w:rFonts w:ascii="TH SarabunPSK" w:hAnsi="TH SarabunPSK" w:cs="TH SarabunPSK"/>
          <w:spacing w:val="-1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การ</w:t>
      </w:r>
      <w:r w:rsidR="009220BD" w:rsidRPr="009220BD">
        <w:rPr>
          <w:rFonts w:ascii="TH SarabunPSK" w:hAnsi="TH SarabunPSK" w:cs="TH SarabunPSK"/>
          <w:spacing w:val="-10"/>
          <w:sz w:val="32"/>
          <w:szCs w:val="32"/>
          <w:cs/>
        </w:rPr>
        <w:t>ทดสอบเปรียบเทียบคะแนนก่อนเรียนกับหลังเรียนของนักศึกษา ที่เรียนด้วยชุด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</w:p>
    <w:p w14:paraId="201D4869" w14:textId="72375077" w:rsidR="009220BD" w:rsidRDefault="00683E38" w:rsidP="00683E3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                 การติดตั้งกล้องวงจรปิด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CCTV CATV MATV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รหัสวิชา 3105-2202</w:t>
      </w:r>
    </w:p>
    <w:p w14:paraId="4F16E6EE" w14:textId="77777777" w:rsidR="007B42AF" w:rsidRPr="007B42AF" w:rsidRDefault="007B42AF" w:rsidP="00683E38">
      <w:pPr>
        <w:spacing w:after="0" w:line="240" w:lineRule="auto"/>
        <w:jc w:val="thaiDistribute"/>
        <w:rPr>
          <w:rFonts w:ascii="TH SarabunPSK" w:hAnsi="TH SarabunPSK" w:cs="TH SarabunPSK" w:hint="cs"/>
          <w:sz w:val="16"/>
          <w:szCs w:val="16"/>
        </w:rPr>
      </w:pPr>
    </w:p>
    <w:tbl>
      <w:tblPr>
        <w:tblW w:w="8790" w:type="dxa"/>
        <w:tblInd w:w="-5" w:type="dxa"/>
        <w:tblLook w:val="04A0" w:firstRow="1" w:lastRow="0" w:firstColumn="1" w:lastColumn="0" w:noHBand="0" w:noVBand="1"/>
      </w:tblPr>
      <w:tblGrid>
        <w:gridCol w:w="1389"/>
        <w:gridCol w:w="1021"/>
        <w:gridCol w:w="680"/>
        <w:gridCol w:w="1305"/>
        <w:gridCol w:w="1559"/>
        <w:gridCol w:w="851"/>
        <w:gridCol w:w="851"/>
        <w:gridCol w:w="1134"/>
      </w:tblGrid>
      <w:tr w:rsidR="009220BD" w:rsidRPr="009220BD" w14:paraId="43A9F6CE" w14:textId="77777777" w:rsidTr="00DB6723">
        <w:trPr>
          <w:trHeight w:val="106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3BED0B5B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ทดสอบ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</w:tc>
        <w:tc>
          <w:tcPr>
            <w:tcW w:w="10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0FD967E5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ean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2737AC2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.D.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433931A7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่าเฉลี่ยของผลต่าง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0432B0F5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.D.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br/>
            </w: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่าเฉลี่ยผลต่าง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27BB5FF4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t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A5CC8EA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df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34949878" w14:textId="77777777" w:rsidR="009220BD" w:rsidRPr="009220BD" w:rsidRDefault="009220BD" w:rsidP="00356CE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 xml:space="preserve">Sig </w:t>
            </w:r>
            <w:r w:rsidRPr="009220BD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br/>
              <w:t>1 tailed</w:t>
            </w:r>
          </w:p>
        </w:tc>
      </w:tr>
      <w:tr w:rsidR="009220BD" w:rsidRPr="009220BD" w14:paraId="40DA944D" w14:textId="77777777" w:rsidTr="007E76CD">
        <w:trPr>
          <w:trHeight w:val="49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E140D" w14:textId="77777777" w:rsidR="009220BD" w:rsidRPr="009220BD" w:rsidRDefault="009220BD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4210C" w14:textId="2F6E575C" w:rsidR="009220BD" w:rsidRPr="009220BD" w:rsidRDefault="009220BD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  <w:r w:rsidR="00E9034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9.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49988" w14:textId="14EEE3F2" w:rsidR="009220BD" w:rsidRPr="009220BD" w:rsidRDefault="00E90349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72</w:t>
            </w:r>
          </w:p>
        </w:tc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532DDE2" w14:textId="549911C1" w:rsidR="009220BD" w:rsidRPr="009220BD" w:rsidRDefault="00E155C3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8.91</w:t>
            </w:r>
          </w:p>
        </w:tc>
        <w:tc>
          <w:tcPr>
            <w:tcW w:w="155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6FB05" w14:textId="5E9CA22E" w:rsidR="009220BD" w:rsidRPr="009220BD" w:rsidRDefault="009220BD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</w:t>
            </w:r>
            <w:r w:rsidR="00E155C3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4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8D971" w14:textId="544E09CD" w:rsidR="009220BD" w:rsidRPr="009220BD" w:rsidRDefault="00FA74A2" w:rsidP="00511D19">
            <w:pPr>
              <w:spacing w:after="0" w:line="240" w:lineRule="auto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27</w:t>
            </w:r>
            <w:r w:rsidR="009220BD" w:rsidRPr="009220BD">
              <w:rPr>
                <w:rFonts w:ascii="TH SarabunPSK" w:eastAsia="Times New Roman" w:hAnsi="TH SarabunPSK" w:cs="TH SarabunPSK"/>
                <w:sz w:val="32"/>
                <w:szCs w:val="32"/>
              </w:rPr>
              <w:t>.</w: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6</w:t>
            </w:r>
            <w:r w:rsidR="009220BD" w:rsidRPr="009220BD">
              <w:rPr>
                <w:rFonts w:ascii="TH SarabunPSK" w:eastAsia="Times New Roman" w:hAnsi="TH SarabunPSK" w:cs="TH SarabunPSK"/>
                <w:sz w:val="32"/>
                <w:szCs w:val="32"/>
              </w:rPr>
              <w:t>2</w:t>
            </w:r>
            <w:r w:rsidR="009220BD" w:rsidRPr="009220BD">
              <w:rPr>
                <w:rFonts w:ascii="TH SarabunPSK" w:eastAsia="Times New Roman" w:hAnsi="TH SarabunPSK" w:cs="TH SarabunPSK"/>
                <w:sz w:val="32"/>
                <w:szCs w:val="32"/>
                <w:vertAlign w:val="superscript"/>
              </w:rPr>
              <w:t>**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A89BC" w14:textId="77777777" w:rsidR="009220BD" w:rsidRPr="009220BD" w:rsidRDefault="009220BD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2C84A" w14:textId="465917A1" w:rsidR="009220BD" w:rsidRPr="009220BD" w:rsidRDefault="00717376" w:rsidP="00511D19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051</w:t>
            </w:r>
          </w:p>
        </w:tc>
      </w:tr>
      <w:tr w:rsidR="009220BD" w:rsidRPr="009220BD" w14:paraId="2B939EF6" w14:textId="77777777" w:rsidTr="007E76CD">
        <w:trPr>
          <w:trHeight w:val="495"/>
        </w:trPr>
        <w:tc>
          <w:tcPr>
            <w:tcW w:w="13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82A83" w14:textId="77777777" w:rsidR="009220BD" w:rsidRPr="009220BD" w:rsidRDefault="009220BD" w:rsidP="009220BD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หลังเรียน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3A394" w14:textId="51BD900E" w:rsidR="009220BD" w:rsidRPr="009220BD" w:rsidRDefault="00E90349" w:rsidP="009220BD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8.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74340" w14:textId="79A57700" w:rsidR="009220BD" w:rsidRPr="009220BD" w:rsidRDefault="00E90349" w:rsidP="009220BD">
            <w:pPr>
              <w:spacing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76</w:t>
            </w:r>
          </w:p>
        </w:tc>
        <w:tc>
          <w:tcPr>
            <w:tcW w:w="130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BC9F6" w14:textId="77777777" w:rsidR="009220BD" w:rsidRPr="009220BD" w:rsidRDefault="009220BD" w:rsidP="009220BD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55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0FC8CC" w14:textId="77777777" w:rsidR="009220BD" w:rsidRPr="009220BD" w:rsidRDefault="009220BD" w:rsidP="009220BD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6F934" w14:textId="77777777" w:rsidR="009220BD" w:rsidRPr="009220BD" w:rsidRDefault="009220BD" w:rsidP="009220BD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2F11E" w14:textId="77777777" w:rsidR="009220BD" w:rsidRPr="009220BD" w:rsidRDefault="009220BD" w:rsidP="009220BD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0A48F2B4" w14:textId="77777777" w:rsidR="009220BD" w:rsidRPr="009220BD" w:rsidRDefault="009220BD" w:rsidP="009220BD">
            <w:pPr>
              <w:spacing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</w:tbl>
    <w:p w14:paraId="5946065A" w14:textId="77777777" w:rsidR="009220BD" w:rsidRPr="007E76CD" w:rsidRDefault="009220BD" w:rsidP="009220BD">
      <w:pPr>
        <w:spacing w:line="240" w:lineRule="auto"/>
        <w:rPr>
          <w:rFonts w:ascii="TH SarabunPSK" w:hAnsi="TH SarabunPSK" w:cs="TH SarabunPSK"/>
          <w:sz w:val="2"/>
          <w:szCs w:val="2"/>
        </w:rPr>
      </w:pPr>
    </w:p>
    <w:p w14:paraId="6E6E935E" w14:textId="77777777" w:rsidR="009220BD" w:rsidRPr="009220BD" w:rsidRDefault="009220BD" w:rsidP="009220BD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</w:rPr>
        <w:t>**</w:t>
      </w:r>
      <w:r w:rsidRPr="009220BD">
        <w:rPr>
          <w:rFonts w:ascii="TH SarabunPSK" w:hAnsi="TH SarabunPSK" w:cs="TH SarabunPSK"/>
          <w:sz w:val="32"/>
          <w:szCs w:val="32"/>
          <w:cs/>
        </w:rPr>
        <w:t>มีนัยสำคัญทางสถิติที่ระดับ .0</w:t>
      </w:r>
      <w:r w:rsidRPr="009220BD">
        <w:rPr>
          <w:rFonts w:ascii="TH SarabunPSK" w:hAnsi="TH SarabunPSK" w:cs="TH SarabunPSK"/>
          <w:sz w:val="32"/>
          <w:szCs w:val="32"/>
        </w:rPr>
        <w:t>5</w:t>
      </w:r>
    </w:p>
    <w:p w14:paraId="7C20A7CA" w14:textId="360B458B" w:rsidR="009220BD" w:rsidRPr="002C5466" w:rsidRDefault="009220BD" w:rsidP="005D4C18">
      <w:pPr>
        <w:spacing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</w:rPr>
        <w:tab/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จากตารางที่ </w:t>
      </w:r>
      <w:r w:rsidRPr="009220BD">
        <w:rPr>
          <w:rFonts w:ascii="TH SarabunPSK" w:hAnsi="TH SarabunPSK" w:cs="TH SarabunPSK"/>
          <w:sz w:val="32"/>
          <w:szCs w:val="32"/>
        </w:rPr>
        <w:t>4-</w:t>
      </w:r>
      <w:r w:rsidR="007E76CD">
        <w:rPr>
          <w:rFonts w:ascii="TH SarabunPSK" w:hAnsi="TH SarabunPSK" w:cs="TH SarabunPSK" w:hint="cs"/>
          <w:sz w:val="32"/>
          <w:szCs w:val="32"/>
          <w:cs/>
        </w:rPr>
        <w:t>10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ารทดสอบคะแนนของผู้เรียน มีคะแนนก่อนเรียนเฉลี่ยเท่ากับ 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</w:rPr>
        <w:t>1</w:t>
      </w:r>
      <w:r w:rsidR="00E155C3">
        <w:rPr>
          <w:rFonts w:ascii="TH SarabunPSK" w:eastAsia="Times New Roman" w:hAnsi="TH SarabunPSK" w:cs="TH SarabunPSK"/>
          <w:color w:val="000000"/>
          <w:sz w:val="32"/>
          <w:szCs w:val="32"/>
        </w:rPr>
        <w:t>9.28</w:t>
      </w:r>
      <w:r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มีคะแนนหลังเรียน เฉลี่ยเท่ากับ </w:t>
      </w:r>
      <w:r w:rsidR="00E155C3">
        <w:rPr>
          <w:rFonts w:ascii="TH SarabunPSK" w:hAnsi="TH SarabunPSK" w:cs="TH SarabunPSK"/>
          <w:sz w:val="32"/>
          <w:szCs w:val="32"/>
        </w:rPr>
        <w:t>48.19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คะแนน เมื่อทดสอบความแตกต่างระหว่างค่าเฉลี่ยก่อนเรียนกับหลังเรียน พบว่าคะแนนสอบหลังเรียนสูงกว่าก่อนเรียน อย่างมีนัยสำคัญยิ่งที่ระดับ </w:t>
      </w:r>
      <w:r w:rsidRPr="009220BD">
        <w:rPr>
          <w:rFonts w:ascii="TH SarabunPSK" w:hAnsi="TH SarabunPSK" w:cs="TH SarabunPSK"/>
          <w:sz w:val="32"/>
          <w:szCs w:val="32"/>
        </w:rPr>
        <w:t xml:space="preserve">.05 </w:t>
      </w:r>
      <w:r w:rsidRPr="009220BD">
        <w:rPr>
          <w:rFonts w:ascii="TH SarabunPSK" w:hAnsi="TH SarabunPSK" w:cs="TH SarabunPSK"/>
          <w:sz w:val="32"/>
          <w:szCs w:val="32"/>
          <w:cs/>
        </w:rPr>
        <w:t>ซึ่งเป็นไปตามสมมติฐานที่ตั้งไว้ กล่าวคือการเรียนด้วยชุด</w:t>
      </w:r>
      <w:r w:rsidR="00E155C3">
        <w:rPr>
          <w:rFonts w:ascii="TH SarabunPSK" w:hAnsi="TH SarabunPSK" w:cs="TH SarabunPSK" w:hint="cs"/>
          <w:sz w:val="32"/>
          <w:szCs w:val="32"/>
          <w:cs/>
        </w:rPr>
        <w:t xml:space="preserve">ฝึกอบรม </w:t>
      </w:r>
      <w:r w:rsidR="00450D4D">
        <w:rPr>
          <w:rFonts w:ascii="TH SarabunPSK" w:hAnsi="TH SarabunPSK" w:cs="TH SarabunPSK" w:hint="cs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วิชาระบบโทรทัศน์ </w:t>
      </w:r>
      <w:r w:rsidRPr="009220BD">
        <w:rPr>
          <w:rFonts w:ascii="TH SarabunPSK" w:hAnsi="TH SarabunPSK" w:cs="TH SarabunPSK"/>
          <w:spacing w:val="-6"/>
          <w:sz w:val="32"/>
          <w:szCs w:val="32"/>
        </w:rPr>
        <w:t>CCTV CATV MATV</w:t>
      </w:r>
      <w:r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 นี้ ทำให้ผู้เรียนมีความรู้เพิ่มสูงขึ้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AAA237A" w14:textId="6977A422" w:rsidR="005E4835" w:rsidRDefault="005E4835" w:rsidP="009220BD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DE0A6DC" w14:textId="77777777" w:rsidR="00D73AC7" w:rsidRDefault="00D73AC7" w:rsidP="009220BD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470392A" w14:textId="77777777" w:rsidR="007E76CD" w:rsidRPr="009220BD" w:rsidRDefault="007E76CD" w:rsidP="009220BD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96BBE24" w14:textId="2FC53130" w:rsidR="0005433F" w:rsidRDefault="00354A61" w:rsidP="009220BD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t>4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</w:rPr>
        <w:t>.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  <w:cs/>
        </w:rPr>
        <w:t>5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b/>
          <w:bCs/>
          <w:sz w:val="32"/>
          <w:szCs w:val="32"/>
          <w:cs/>
        </w:rPr>
        <w:t>ผลการ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  <w:cs/>
        </w:rPr>
        <w:t>ประเมินความพึงพอใจของนักศึกษาที่เรียน</w:t>
      </w:r>
      <w:r w:rsidR="007E76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CB4672" w:rsidRPr="009220BD">
        <w:rPr>
          <w:rFonts w:ascii="TH SarabunPSK" w:hAnsi="TH SarabunPSK" w:cs="TH SarabunPSK"/>
          <w:b/>
          <w:bCs/>
          <w:sz w:val="32"/>
          <w:szCs w:val="32"/>
          <w:cs/>
        </w:rPr>
        <w:t>โดยใช้ชุดฝึกอบรมระบบกล้องวงจรปิด</w:t>
      </w:r>
      <w:r w:rsidR="002C54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14:paraId="4A620880" w14:textId="05EBB464" w:rsidR="009220BD" w:rsidRPr="0005433F" w:rsidRDefault="0005433F" w:rsidP="0005433F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pacing w:val="-14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</w:t>
      </w:r>
      <w:r w:rsidRPr="0005433F">
        <w:rPr>
          <w:rFonts w:ascii="TH SarabunPSK" w:hAnsi="TH SarabunPSK" w:cs="TH SarabunPSK" w:hint="cs"/>
          <w:b/>
          <w:bCs/>
          <w:spacing w:val="-14"/>
          <w:sz w:val="32"/>
          <w:szCs w:val="32"/>
          <w:cs/>
        </w:rPr>
        <w:t>เพื่อ</w:t>
      </w:r>
      <w:r w:rsidR="002C5466" w:rsidRPr="0005433F">
        <w:rPr>
          <w:rFonts w:ascii="TH SarabunPSK" w:hAnsi="TH SarabunPSK" w:cs="TH SarabunPSK" w:hint="cs"/>
          <w:b/>
          <w:bCs/>
          <w:spacing w:val="-14"/>
          <w:sz w:val="32"/>
          <w:szCs w:val="32"/>
          <w:cs/>
        </w:rPr>
        <w:t>พัฒนาทักษะการติดตั้งกล้องวงจรปิด</w:t>
      </w:r>
      <w:r w:rsidRPr="0005433F">
        <w:rPr>
          <w:rFonts w:ascii="TH SarabunPSK" w:hAnsi="TH SarabunPSK" w:cs="TH SarabunPSK" w:hint="cs"/>
          <w:b/>
          <w:bCs/>
          <w:spacing w:val="-14"/>
          <w:sz w:val="32"/>
          <w:szCs w:val="32"/>
          <w:cs/>
        </w:rPr>
        <w:t xml:space="preserve"> </w:t>
      </w:r>
      <w:r w:rsidR="009220BD" w:rsidRPr="0005433F">
        <w:rPr>
          <w:rFonts w:ascii="TH SarabunPSK" w:hAnsi="TH SarabunPSK" w:cs="TH SarabunPSK"/>
          <w:b/>
          <w:bCs/>
          <w:spacing w:val="-14"/>
          <w:sz w:val="32"/>
          <w:szCs w:val="32"/>
          <w:cs/>
        </w:rPr>
        <w:t xml:space="preserve">วิชาระบบโทรทัศน์ </w:t>
      </w:r>
      <w:r w:rsidR="009220BD" w:rsidRPr="0005433F">
        <w:rPr>
          <w:rFonts w:ascii="TH SarabunPSK" w:hAnsi="TH SarabunPSK" w:cs="TH SarabunPSK"/>
          <w:b/>
          <w:bCs/>
          <w:spacing w:val="-14"/>
          <w:sz w:val="32"/>
          <w:szCs w:val="32"/>
        </w:rPr>
        <w:t xml:space="preserve">CCTV CATV MATV </w:t>
      </w:r>
      <w:r w:rsidR="0081551F" w:rsidRPr="0005433F">
        <w:rPr>
          <w:rFonts w:ascii="TH SarabunPSK" w:hAnsi="TH SarabunPSK" w:cs="TH SarabunPSK"/>
          <w:b/>
          <w:bCs/>
          <w:spacing w:val="-14"/>
          <w:sz w:val="32"/>
          <w:szCs w:val="32"/>
          <w:cs/>
        </w:rPr>
        <w:t xml:space="preserve">รหัสวิชา 3105-2402 </w:t>
      </w:r>
    </w:p>
    <w:p w14:paraId="582E6795" w14:textId="41B833AE" w:rsidR="009220BD" w:rsidRPr="00D73AC7" w:rsidRDefault="009220BD" w:rsidP="00511D19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220BD">
        <w:rPr>
          <w:rFonts w:ascii="TH SarabunPSK" w:hAnsi="TH SarabunPSK" w:cs="TH SarabunPSK"/>
          <w:sz w:val="32"/>
          <w:szCs w:val="32"/>
          <w:cs/>
        </w:rPr>
        <w:tab/>
        <w:t>ผลการประเมินความพึงพอใจของนักศึกษา ระดับประกาศนียบัตรวิชาชีพชั้นสูง ที่มี</w:t>
      </w:r>
      <w:r w:rsidR="002C5466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9220BD">
        <w:rPr>
          <w:rFonts w:ascii="TH SarabunPSK" w:hAnsi="TH SarabunPSK" w:cs="TH SarabunPSK"/>
          <w:sz w:val="32"/>
          <w:szCs w:val="32"/>
          <w:cs/>
        </w:rPr>
        <w:t>การเรียน</w:t>
      </w:r>
      <w:r w:rsidR="00511D19">
        <w:rPr>
          <w:rFonts w:ascii="TH SarabunPSK" w:hAnsi="TH SarabunPSK" w:cs="TH SarabunPSK" w:hint="cs"/>
          <w:sz w:val="32"/>
          <w:szCs w:val="32"/>
          <w:cs/>
        </w:rPr>
        <w:t xml:space="preserve"> การเข้ารับการอบรม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โดยใช้</w:t>
      </w:r>
      <w:r w:rsidR="00511D19">
        <w:rPr>
          <w:rFonts w:ascii="TH SarabunPSK" w:hAnsi="TH SarabunPSK" w:cs="TH SarabunPSK"/>
          <w:sz w:val="32"/>
          <w:szCs w:val="32"/>
          <w:cs/>
        </w:rPr>
        <w:t>ชุดฝึกอบรมระบบกล้องวงจรปิด ที่ผู้วิจัยพัฒนาขึ้นตามข้อตกลงในการพัฒนางาน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Pr="009220BD">
        <w:rPr>
          <w:rFonts w:ascii="TH SarabunPSK" w:hAnsi="TH SarabunPSK" w:cs="TH SarabunPSK"/>
          <w:sz w:val="32"/>
          <w:szCs w:val="32"/>
        </w:rPr>
        <w:t>CCTV CATV MATV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1551F"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  <w:r w:rsidRPr="009220BD">
        <w:rPr>
          <w:rFonts w:ascii="TH SarabunPSK" w:hAnsi="TH SarabunPSK" w:cs="TH SarabunPSK"/>
          <w:sz w:val="32"/>
          <w:szCs w:val="32"/>
          <w:cs/>
        </w:rPr>
        <w:t>หลักสูตรประกาศนียบัตรวิชาชีพชั้นสูง (ปวส.)</w:t>
      </w:r>
      <w:r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แสดงดังตารางที่ </w:t>
      </w:r>
      <w:r w:rsidRPr="009220BD">
        <w:rPr>
          <w:rFonts w:ascii="TH SarabunPSK" w:hAnsi="TH SarabunPSK" w:cs="TH SarabunPSK"/>
          <w:sz w:val="32"/>
          <w:szCs w:val="32"/>
        </w:rPr>
        <w:t>4-1</w:t>
      </w:r>
      <w:r w:rsidR="007E76CD">
        <w:rPr>
          <w:rFonts w:ascii="TH SarabunPSK" w:hAnsi="TH SarabunPSK" w:cs="TH SarabunPSK" w:hint="cs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(แบบสอบถามความ</w:t>
      </w:r>
      <w:r w:rsidRPr="00D73AC7">
        <w:rPr>
          <w:rFonts w:ascii="TH SarabunPSK" w:hAnsi="TH SarabunPSK" w:cs="TH SarabunPSK"/>
          <w:sz w:val="32"/>
          <w:szCs w:val="32"/>
          <w:cs/>
        </w:rPr>
        <w:t xml:space="preserve">คิดเห็น และการวิเคราะห์ความพึงพอใจของนักศึกษา </w:t>
      </w:r>
      <w:r w:rsidR="009F60BB">
        <w:rPr>
          <w:rFonts w:ascii="TH SarabunPSK" w:hAnsi="TH SarabunPSK" w:cs="TH SarabunPSK" w:hint="cs"/>
          <w:sz w:val="32"/>
          <w:szCs w:val="32"/>
          <w:cs/>
        </w:rPr>
        <w:t>(</w:t>
      </w:r>
      <w:r w:rsidRPr="00D73AC7">
        <w:rPr>
          <w:rFonts w:ascii="TH SarabunPSK" w:hAnsi="TH SarabunPSK" w:cs="TH SarabunPSK"/>
          <w:sz w:val="32"/>
          <w:szCs w:val="32"/>
          <w:cs/>
        </w:rPr>
        <w:t xml:space="preserve">แสดงรายละเอียดใน ภาคผนวก </w:t>
      </w:r>
      <w:r w:rsidR="00EB59C7" w:rsidRPr="00D73AC7">
        <w:rPr>
          <w:rFonts w:ascii="TH SarabunPSK" w:hAnsi="TH SarabunPSK" w:cs="TH SarabunPSK" w:hint="cs"/>
          <w:sz w:val="32"/>
          <w:szCs w:val="32"/>
          <w:cs/>
        </w:rPr>
        <w:t>ช</w:t>
      </w:r>
      <w:r w:rsidRPr="00D73AC7">
        <w:rPr>
          <w:rFonts w:ascii="TH SarabunPSK" w:hAnsi="TH SarabunPSK" w:cs="TH SarabunPSK"/>
          <w:sz w:val="32"/>
          <w:szCs w:val="32"/>
          <w:cs/>
        </w:rPr>
        <w:t xml:space="preserve"> หน้า </w:t>
      </w:r>
      <w:r w:rsidR="00D73AC7" w:rsidRPr="00D73AC7">
        <w:rPr>
          <w:rFonts w:ascii="TH SarabunPSK" w:hAnsi="TH SarabunPSK" w:cs="TH SarabunPSK" w:hint="cs"/>
          <w:sz w:val="32"/>
          <w:szCs w:val="32"/>
          <w:cs/>
        </w:rPr>
        <w:t>448</w:t>
      </w:r>
      <w:r w:rsidRPr="00D73AC7">
        <w:rPr>
          <w:rFonts w:ascii="TH SarabunPSK" w:hAnsi="TH SarabunPSK" w:cs="TH SarabunPSK"/>
          <w:sz w:val="32"/>
          <w:szCs w:val="32"/>
          <w:cs/>
        </w:rPr>
        <w:t>-</w:t>
      </w:r>
      <w:r w:rsidR="00D73AC7" w:rsidRPr="00D73AC7">
        <w:rPr>
          <w:rFonts w:ascii="TH SarabunPSK" w:hAnsi="TH SarabunPSK" w:cs="TH SarabunPSK" w:hint="cs"/>
          <w:sz w:val="32"/>
          <w:szCs w:val="32"/>
          <w:cs/>
        </w:rPr>
        <w:t>454</w:t>
      </w:r>
      <w:r w:rsidRPr="00D73AC7">
        <w:rPr>
          <w:rFonts w:ascii="TH SarabunPSK" w:hAnsi="TH SarabunPSK" w:cs="TH SarabunPSK"/>
          <w:sz w:val="32"/>
          <w:szCs w:val="32"/>
          <w:cs/>
        </w:rPr>
        <w:t>)</w:t>
      </w:r>
      <w:r w:rsidRPr="00D73AC7">
        <w:rPr>
          <w:rFonts w:ascii="TH SarabunPSK" w:hAnsi="TH SarabunPSK" w:cs="TH SarabunPSK"/>
          <w:sz w:val="32"/>
          <w:szCs w:val="32"/>
        </w:rPr>
        <w:t xml:space="preserve"> </w:t>
      </w:r>
    </w:p>
    <w:p w14:paraId="0748A4F4" w14:textId="08ECCC95" w:rsidR="00683E38" w:rsidRPr="00EB59C7" w:rsidRDefault="00683E38" w:rsidP="00511D19">
      <w:pPr>
        <w:spacing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</w:p>
    <w:p w14:paraId="7F711C7C" w14:textId="64517FEE" w:rsidR="00683E38" w:rsidRDefault="00683E38" w:rsidP="00511D19">
      <w:pPr>
        <w:spacing w:line="240" w:lineRule="auto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</w:p>
    <w:p w14:paraId="6BB9BACE" w14:textId="5F813265" w:rsidR="00251284" w:rsidRDefault="009220BD" w:rsidP="00511D1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bookmarkStart w:id="0" w:name="_Hlk98676875"/>
      <w:bookmarkStart w:id="1" w:name="_Hlk518109434"/>
      <w:bookmarkStart w:id="2" w:name="_Hlk482362226"/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lastRenderedPageBreak/>
        <w:t xml:space="preserve">ตารางที่ 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>.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</w:rPr>
        <w:t>1</w:t>
      </w:r>
      <w:r w:rsidR="007E76CD">
        <w:rPr>
          <w:rFonts w:ascii="TH SarabunPSK" w:hAnsi="TH SarabunPSK" w:cs="TH SarabunPSK" w:hint="cs"/>
          <w:b/>
          <w:bCs/>
          <w:spacing w:val="-6"/>
          <w:sz w:val="32"/>
          <w:szCs w:val="32"/>
          <w:cs/>
        </w:rPr>
        <w:t>1</w:t>
      </w:r>
      <w:r w:rsidRPr="00251284">
        <w:rPr>
          <w:rFonts w:ascii="TH SarabunPSK" w:hAnsi="TH SarabunPSK" w:cs="TH SarabunPSK"/>
          <w:b/>
          <w:bCs/>
          <w:spacing w:val="-6"/>
          <w:sz w:val="32"/>
          <w:szCs w:val="32"/>
          <w:cs/>
        </w:rPr>
        <w:t xml:space="preserve"> </w:t>
      </w:r>
      <w:r w:rsidRPr="00251284">
        <w:rPr>
          <w:rFonts w:ascii="TH SarabunPSK" w:hAnsi="TH SarabunPSK" w:cs="TH SarabunPSK"/>
          <w:spacing w:val="-6"/>
          <w:sz w:val="32"/>
          <w:szCs w:val="32"/>
          <w:cs/>
        </w:rPr>
        <w:t>ค่าเฉลี่ยความพึงพอใจของนักศึกษาที่มีต่อการเรียนโดยใช้</w:t>
      </w:r>
      <w:r w:rsidR="00511D19" w:rsidRPr="00251284">
        <w:rPr>
          <w:rFonts w:ascii="TH SarabunPSK" w:hAnsi="TH SarabunPSK" w:cs="TH SarabunPSK"/>
          <w:spacing w:val="-6"/>
          <w:sz w:val="32"/>
          <w:szCs w:val="32"/>
          <w:cs/>
        </w:rPr>
        <w:t>ชุดฝึกอบรมระบบกล้องวงจรปิด</w:t>
      </w:r>
    </w:p>
    <w:p w14:paraId="69BA1483" w14:textId="3AC3D66A" w:rsidR="00C302B1" w:rsidRDefault="00251284" w:rsidP="00511D1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 xml:space="preserve"> วิชาระบบโทรทัศน์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 CCTV CATV MATV</w:t>
      </w:r>
      <w:r w:rsidR="00C302B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1551F"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ของนักศึกษาระดับ</w:t>
      </w:r>
    </w:p>
    <w:p w14:paraId="04F25F1E" w14:textId="079D1C27" w:rsidR="009220BD" w:rsidRDefault="00C302B1" w:rsidP="00511D1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ประกาศนียบัตรวิชาชีพชั้นสูง (ปวส.) ชั้นปีที่ 2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(</w:t>
      </w:r>
      <w:r w:rsidR="009220BD" w:rsidRPr="009220BD">
        <w:rPr>
          <w:rFonts w:ascii="TH SarabunPSK" w:hAnsi="TH SarabunPSK" w:cs="TH SarabunPSK"/>
          <w:sz w:val="32"/>
          <w:szCs w:val="32"/>
        </w:rPr>
        <w:t>n = 2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1</w:t>
      </w:r>
      <w:r w:rsidR="009220BD" w:rsidRPr="009220BD">
        <w:rPr>
          <w:rFonts w:ascii="TH SarabunPSK" w:hAnsi="TH SarabunPSK" w:cs="TH SarabunPSK"/>
          <w:sz w:val="32"/>
          <w:szCs w:val="32"/>
        </w:rPr>
        <w:t>)</w:t>
      </w:r>
    </w:p>
    <w:p w14:paraId="314DC9B4" w14:textId="77777777" w:rsidR="00622393" w:rsidRPr="00622393" w:rsidRDefault="00622393" w:rsidP="00511D19">
      <w:pPr>
        <w:spacing w:after="0" w:line="240" w:lineRule="auto"/>
        <w:rPr>
          <w:rFonts w:ascii="TH SarabunPSK" w:hAnsi="TH SarabunPSK" w:cs="TH SarabunPSK" w:hint="cs"/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7"/>
        <w:gridCol w:w="4895"/>
        <w:gridCol w:w="707"/>
        <w:gridCol w:w="706"/>
        <w:gridCol w:w="1681"/>
      </w:tblGrid>
      <w:tr w:rsidR="009220BD" w:rsidRPr="009220BD" w14:paraId="3F09C182" w14:textId="77777777" w:rsidTr="00DB6723">
        <w:tc>
          <w:tcPr>
            <w:tcW w:w="447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328086AD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5" w:type="dxa"/>
            <w:vMerge w:val="restart"/>
            <w:shd w:val="clear" w:color="auto" w:fill="FBE4D5" w:themeFill="accent2" w:themeFillTint="33"/>
            <w:vAlign w:val="center"/>
          </w:tcPr>
          <w:p w14:paraId="07BB66AE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4" w:type="dxa"/>
            <w:gridSpan w:val="3"/>
            <w:tcBorders>
              <w:right w:val="nil"/>
            </w:tcBorders>
            <w:shd w:val="clear" w:color="auto" w:fill="FBE4D5" w:themeFill="accent2" w:themeFillTint="33"/>
          </w:tcPr>
          <w:p w14:paraId="3B5ECDCB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9220BD" w:rsidRPr="009220BD" w14:paraId="78FE34CE" w14:textId="77777777" w:rsidTr="00DB6723">
        <w:tc>
          <w:tcPr>
            <w:tcW w:w="447" w:type="dxa"/>
            <w:vMerge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74516D1E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vMerge/>
            <w:shd w:val="clear" w:color="auto" w:fill="FBE4D5" w:themeFill="accent2" w:themeFillTint="33"/>
            <w:vAlign w:val="center"/>
          </w:tcPr>
          <w:p w14:paraId="72D41061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FBE4D5" w:themeFill="accent2" w:themeFillTint="33"/>
          </w:tcPr>
          <w:p w14:paraId="4C855C70" w14:textId="6C6C89EE" w:rsidR="009220BD" w:rsidRPr="00251284" w:rsidRDefault="00251284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51284">
              <w:rPr>
                <w:rFonts w:ascii="TH SarabunPSK" w:hAnsi="TH SarabunPSK" w:cs="TH SarabunPSK"/>
                <w:position w:val="-4"/>
                <w:sz w:val="36"/>
                <w:szCs w:val="36"/>
                <w:cs/>
              </w:rPr>
              <w:object w:dxaOrig="200" w:dyaOrig="279" w14:anchorId="3D2DBEB8">
                <v:shape id="_x0000_i1044" type="#_x0000_t75" style="width:12pt;height:15.6pt" o:ole="">
                  <v:imagedata r:id="rId13" o:title=""/>
                </v:shape>
                <o:OLEObject Type="Embed" ProgID="Equation.DSMT4" ShapeID="_x0000_i1044" DrawAspect="Content" ObjectID="_1711102189" r:id="rId14"/>
              </w:object>
            </w:r>
          </w:p>
        </w:tc>
        <w:tc>
          <w:tcPr>
            <w:tcW w:w="706" w:type="dxa"/>
            <w:shd w:val="clear" w:color="auto" w:fill="FBE4D5" w:themeFill="accent2" w:themeFillTint="33"/>
          </w:tcPr>
          <w:p w14:paraId="333810A0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FBE4D5" w:themeFill="accent2" w:themeFillTint="33"/>
          </w:tcPr>
          <w:p w14:paraId="08E29F19" w14:textId="77777777" w:rsidR="009220BD" w:rsidRPr="009220BD" w:rsidRDefault="009220BD" w:rsidP="00251284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9220BD" w:rsidRPr="009220BD" w14:paraId="7241B111" w14:textId="77777777" w:rsidTr="00717376">
        <w:tc>
          <w:tcPr>
            <w:tcW w:w="5342" w:type="dxa"/>
            <w:gridSpan w:val="2"/>
            <w:tcBorders>
              <w:left w:val="nil"/>
            </w:tcBorders>
            <w:shd w:val="clear" w:color="auto" w:fill="auto"/>
          </w:tcPr>
          <w:p w14:paraId="4B3CC1EA" w14:textId="557F4259" w:rsidR="009220BD" w:rsidRPr="009220BD" w:rsidRDefault="009220BD" w:rsidP="00622393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1. เอกสารประกอบชุด</w:t>
            </w:r>
            <w:r w:rsidR="00251284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ฝึกอบรมกล้องวงจรปิด</w:t>
            </w:r>
          </w:p>
        </w:tc>
        <w:tc>
          <w:tcPr>
            <w:tcW w:w="707" w:type="dxa"/>
            <w:shd w:val="clear" w:color="auto" w:fill="auto"/>
          </w:tcPr>
          <w:p w14:paraId="74E80A3E" w14:textId="77777777" w:rsidR="009220BD" w:rsidRPr="009220BD" w:rsidRDefault="009220BD" w:rsidP="0062239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04DDDD5F" w14:textId="77777777" w:rsidR="009220BD" w:rsidRPr="009220BD" w:rsidRDefault="009220BD" w:rsidP="00622393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4E8227E7" w14:textId="77777777" w:rsidR="009220BD" w:rsidRPr="009220BD" w:rsidRDefault="009220BD" w:rsidP="00622393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220BD" w:rsidRPr="009220BD" w14:paraId="2A5FC210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D32C572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7FCD9262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สอดคล้องกับวัตถุประสงค์รายวิชา</w:t>
            </w:r>
          </w:p>
        </w:tc>
        <w:tc>
          <w:tcPr>
            <w:tcW w:w="707" w:type="dxa"/>
            <w:shd w:val="clear" w:color="auto" w:fill="auto"/>
          </w:tcPr>
          <w:p w14:paraId="0C75AFFE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9</w:t>
            </w:r>
          </w:p>
        </w:tc>
        <w:tc>
          <w:tcPr>
            <w:tcW w:w="706" w:type="dxa"/>
            <w:shd w:val="clear" w:color="auto" w:fill="auto"/>
          </w:tcPr>
          <w:p w14:paraId="19ED5674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411A55F0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04CCBBFD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36A4AC8A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67C03F8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ารเรียงลำดับเนื้อหาเข้าใจง่าย</w:t>
            </w:r>
          </w:p>
        </w:tc>
        <w:tc>
          <w:tcPr>
            <w:tcW w:w="707" w:type="dxa"/>
            <w:shd w:val="clear" w:color="auto" w:fill="auto"/>
          </w:tcPr>
          <w:p w14:paraId="3EB13921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2FE98061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BEED777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781E46F6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3D547E86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D86BB8F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ind w:right="-109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ีภาพประกอบช่วยให้สื่อความหมายได้ชัดเจน</w:t>
            </w:r>
          </w:p>
        </w:tc>
        <w:tc>
          <w:tcPr>
            <w:tcW w:w="707" w:type="dxa"/>
            <w:shd w:val="clear" w:color="auto" w:fill="auto"/>
          </w:tcPr>
          <w:p w14:paraId="64D657D4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6" w:type="dxa"/>
            <w:shd w:val="clear" w:color="auto" w:fill="auto"/>
          </w:tcPr>
          <w:p w14:paraId="0DF45C06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27B1D41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1C1A3D1D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3C95516A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476127B3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ระตุ้นให้เกิดการเรียนร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ู้</w:t>
            </w:r>
          </w:p>
        </w:tc>
        <w:tc>
          <w:tcPr>
            <w:tcW w:w="707" w:type="dxa"/>
            <w:shd w:val="clear" w:color="auto" w:fill="auto"/>
          </w:tcPr>
          <w:p w14:paraId="753CCFD9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38FE9F29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1B2CADF4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64812C04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35A74259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CA92EBD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1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่งเสริมกระบวนการคิดวิเคราะห์</w:t>
            </w:r>
          </w:p>
        </w:tc>
        <w:tc>
          <w:tcPr>
            <w:tcW w:w="707" w:type="dxa"/>
            <w:shd w:val="clear" w:color="auto" w:fill="auto"/>
          </w:tcPr>
          <w:p w14:paraId="317303C5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6" w:type="dxa"/>
            <w:shd w:val="clear" w:color="auto" w:fill="auto"/>
          </w:tcPr>
          <w:p w14:paraId="246460D4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9E36AB3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323871E0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4A82913C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1528499A" w14:textId="77777777" w:rsidR="00691E8A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1.6 ในภาพรวมที่มีต่อ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เอกสารประกอบชุด</w:t>
            </w:r>
            <w:r w:rsidR="00251284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ฝึกอบรม</w:t>
            </w:r>
            <w:r w:rsidR="00691E8A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</w:p>
          <w:p w14:paraId="44F6AE3B" w14:textId="2F4E8A3D" w:rsidR="009220BD" w:rsidRPr="009220BD" w:rsidRDefault="00691E8A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     การติดตั้งกล้องวงจรปิด</w:t>
            </w:r>
            <w:r w:rsidR="009220BD"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4686EBEB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41157215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  <w:vAlign w:val="center"/>
          </w:tcPr>
          <w:p w14:paraId="4EABDC8A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71D8DD24" w14:textId="77777777" w:rsidTr="00930800">
        <w:trPr>
          <w:trHeight w:val="430"/>
        </w:trPr>
        <w:tc>
          <w:tcPr>
            <w:tcW w:w="5342" w:type="dxa"/>
            <w:gridSpan w:val="2"/>
            <w:tcBorders>
              <w:left w:val="nil"/>
            </w:tcBorders>
            <w:shd w:val="clear" w:color="auto" w:fill="auto"/>
          </w:tcPr>
          <w:p w14:paraId="3A756CC0" w14:textId="44972859" w:rsidR="009220BD" w:rsidRPr="009220BD" w:rsidRDefault="009220BD" w:rsidP="00930800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Cs w:val="32"/>
              </w:rPr>
              <w:t xml:space="preserve">2. </w:t>
            </w:r>
            <w:r w:rsidRPr="009220BD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b/>
                <w:bCs/>
                <w:szCs w:val="32"/>
              </w:rPr>
              <w:t>power point</w:t>
            </w:r>
            <w:r w:rsidRPr="009220BD">
              <w:rPr>
                <w:rFonts w:ascii="TH SarabunPSK" w:hAnsi="TH SarabunPSK" w:cs="TH SarabunPSK"/>
                <w:szCs w:val="32"/>
              </w:rPr>
              <w:t xml:space="preserve"> </w:t>
            </w:r>
            <w:r w:rsidR="00691E8A" w:rsidRPr="00691E8A">
              <w:rPr>
                <w:rFonts w:ascii="TH SarabunPSK" w:hAnsi="TH SarabunPSK" w:cs="TH SarabunPSK"/>
                <w:b/>
                <w:bCs/>
                <w:color w:val="000000"/>
                <w:szCs w:val="32"/>
                <w:cs/>
              </w:rPr>
              <w:t>ประกอบชุด</w:t>
            </w:r>
            <w:r w:rsidR="00691E8A" w:rsidRPr="00691E8A">
              <w:rPr>
                <w:rFonts w:ascii="TH SarabunPSK" w:hAnsi="TH SarabunPSK" w:cs="TH SarabunPSK" w:hint="cs"/>
                <w:b/>
                <w:bCs/>
                <w:color w:val="000000"/>
                <w:szCs w:val="32"/>
                <w:cs/>
              </w:rPr>
              <w:t>ฝึกอบรม</w:t>
            </w:r>
          </w:p>
        </w:tc>
        <w:tc>
          <w:tcPr>
            <w:tcW w:w="707" w:type="dxa"/>
            <w:shd w:val="clear" w:color="auto" w:fill="auto"/>
          </w:tcPr>
          <w:p w14:paraId="45D9DB70" w14:textId="77777777" w:rsidR="009220BD" w:rsidRPr="009220BD" w:rsidRDefault="009220BD" w:rsidP="00930800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6" w:type="dxa"/>
            <w:shd w:val="clear" w:color="auto" w:fill="auto"/>
          </w:tcPr>
          <w:p w14:paraId="51C441C9" w14:textId="77777777" w:rsidR="009220BD" w:rsidRPr="009220BD" w:rsidRDefault="009220BD" w:rsidP="00930800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11C9DA6" w14:textId="77777777" w:rsidR="009220BD" w:rsidRPr="009220BD" w:rsidRDefault="009220BD" w:rsidP="00930800">
            <w:pPr>
              <w:spacing w:line="240" w:lineRule="auto"/>
              <w:ind w:firstLine="35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220BD" w:rsidRPr="009220BD" w14:paraId="113FC1FA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27A8A764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C2A5DCE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น่าสนใจของเนื้อหาและทำให้เกิดแรงจูงใจต่อ</w:t>
            </w:r>
          </w:p>
          <w:p w14:paraId="505D5D56" w14:textId="07E8399A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การเรียน</w:t>
            </w:r>
            <w:r w:rsidR="00683E38">
              <w:rPr>
                <w:rFonts w:ascii="TH SarabunPSK" w:hAnsi="TH SarabunPSK" w:cs="TH SarabunPSK" w:hint="cs"/>
                <w:sz w:val="32"/>
                <w:szCs w:val="32"/>
                <w:cs/>
              </w:rPr>
              <w:t>/การเข้ารับฝึกอบรม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28D27A3F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2DA879BC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352F9A3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7A8511D0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6014C8A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0AE2373B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ind w:left="34" w:right="-112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ดำเนินเรื่อ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236D97E5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6</w:t>
            </w:r>
          </w:p>
        </w:tc>
        <w:tc>
          <w:tcPr>
            <w:tcW w:w="706" w:type="dxa"/>
            <w:shd w:val="clear" w:color="auto" w:fill="auto"/>
          </w:tcPr>
          <w:p w14:paraId="3E68EE47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5A89FB93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378E98EA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E09497A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2554C356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3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ความชัดเจนในการอธิบายเนื้อหา</w:t>
            </w:r>
          </w:p>
        </w:tc>
        <w:tc>
          <w:tcPr>
            <w:tcW w:w="707" w:type="dxa"/>
            <w:shd w:val="clear" w:color="auto" w:fill="auto"/>
          </w:tcPr>
          <w:p w14:paraId="3FD670F1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20B797F5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E4D53A4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2D16D02B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748D16C8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63AFE553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ที่ใช้ประกอบสื่อความหมายได้ชัดเจน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707" w:type="dxa"/>
            <w:shd w:val="clear" w:color="auto" w:fill="auto"/>
          </w:tcPr>
          <w:p w14:paraId="6DFD85EE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74</w:t>
            </w:r>
          </w:p>
        </w:tc>
        <w:tc>
          <w:tcPr>
            <w:tcW w:w="706" w:type="dxa"/>
            <w:shd w:val="clear" w:color="auto" w:fill="auto"/>
          </w:tcPr>
          <w:p w14:paraId="3207E111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3520856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7D7B55EB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</w:tcPr>
          <w:p w14:paraId="5F3CBE16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shd w:val="clear" w:color="auto" w:fill="auto"/>
          </w:tcPr>
          <w:p w14:paraId="3855423C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2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ภาพ ตัวอักษรและสีมีรูปแบบโดดเด่น น่าสนใจ</w:t>
            </w:r>
          </w:p>
        </w:tc>
        <w:tc>
          <w:tcPr>
            <w:tcW w:w="707" w:type="dxa"/>
            <w:shd w:val="clear" w:color="auto" w:fill="auto"/>
          </w:tcPr>
          <w:p w14:paraId="39DAD562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2</w:t>
            </w:r>
          </w:p>
        </w:tc>
        <w:tc>
          <w:tcPr>
            <w:tcW w:w="706" w:type="dxa"/>
            <w:shd w:val="clear" w:color="auto" w:fill="auto"/>
          </w:tcPr>
          <w:p w14:paraId="1B38E56C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4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0C62B63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3760FC96" w14:textId="77777777" w:rsidTr="00717376">
        <w:tc>
          <w:tcPr>
            <w:tcW w:w="447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14:paraId="7F9C1A5E" w14:textId="77777777" w:rsidR="009220BD" w:rsidRPr="009220BD" w:rsidRDefault="009220BD" w:rsidP="00691E8A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5" w:type="dxa"/>
            <w:tcBorders>
              <w:bottom w:val="single" w:sz="4" w:space="0" w:color="auto"/>
            </w:tcBorders>
            <w:shd w:val="clear" w:color="auto" w:fill="auto"/>
          </w:tcPr>
          <w:p w14:paraId="22AC8E0C" w14:textId="77777777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2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ื่อการสอน </w:t>
            </w:r>
            <w:r w:rsidRPr="009220BD">
              <w:rPr>
                <w:rFonts w:ascii="TH SarabunPSK" w:hAnsi="TH SarabunPSK" w:cs="TH SarabunPSK"/>
                <w:sz w:val="32"/>
                <w:szCs w:val="32"/>
              </w:rPr>
              <w:t>power point</w:t>
            </w:r>
          </w:p>
          <w:p w14:paraId="50D22C9D" w14:textId="72F68F86" w:rsidR="009220BD" w:rsidRPr="009220BD" w:rsidRDefault="009220BD" w:rsidP="00691E8A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</w:t>
            </w:r>
            <w:r w:rsidR="00356CE4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การติดตั้งกล้องวงจรปิด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โทรทัศน์</w:t>
            </w:r>
            <w:r w:rsidR="00683E38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ฯ 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auto"/>
          </w:tcPr>
          <w:p w14:paraId="2A065D1A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4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512E6EA8" w14:textId="77777777" w:rsidR="009220BD" w:rsidRPr="009220BD" w:rsidRDefault="009220BD" w:rsidP="00691E8A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1681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14:paraId="7D58166B" w14:textId="77777777" w:rsidR="009220BD" w:rsidRPr="009220BD" w:rsidRDefault="009220BD" w:rsidP="00691E8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73FFB60F" w14:textId="77777777" w:rsidTr="00930800">
        <w:trPr>
          <w:trHeight w:val="388"/>
        </w:trPr>
        <w:tc>
          <w:tcPr>
            <w:tcW w:w="53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C6C7C2" w14:textId="637998A5" w:rsidR="009220BD" w:rsidRPr="009220BD" w:rsidRDefault="009220BD" w:rsidP="00622393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  <w:t>จัดการ</w:t>
            </w:r>
            <w:r w:rsidR="00691E8A">
              <w:rPr>
                <w:rFonts w:ascii="TH SarabunPSK" w:hAnsi="TH SarabunPSK" w:cs="TH SarabunPSK" w:hint="cs"/>
                <w:b/>
                <w:bCs/>
                <w:color w:val="000000"/>
                <w:spacing w:val="-12"/>
                <w:sz w:val="32"/>
                <w:szCs w:val="32"/>
                <w:cs/>
              </w:rPr>
              <w:t>ฝึกอบรม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EA18F8" w14:textId="77777777" w:rsidR="009220BD" w:rsidRPr="009220BD" w:rsidRDefault="009220BD" w:rsidP="00622393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CCC47A" w14:textId="77777777" w:rsidR="009220BD" w:rsidRPr="009220BD" w:rsidRDefault="009220BD" w:rsidP="00622393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79A42C0" w14:textId="77777777" w:rsidR="009220BD" w:rsidRPr="009220BD" w:rsidRDefault="009220BD" w:rsidP="00622393">
            <w:pPr>
              <w:spacing w:line="240" w:lineRule="auto"/>
              <w:ind w:firstLine="35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bookmarkEnd w:id="2"/>
      <w:tr w:rsidR="009220BD" w:rsidRPr="009220BD" w14:paraId="678D11A1" w14:textId="77777777" w:rsidTr="00717376">
        <w:tc>
          <w:tcPr>
            <w:tcW w:w="4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F85676" w14:textId="77777777" w:rsidR="009220BD" w:rsidRPr="009220BD" w:rsidRDefault="009220BD" w:rsidP="00930800">
            <w:pPr>
              <w:autoSpaceDE w:val="0"/>
              <w:autoSpaceDN w:val="0"/>
              <w:adjustRightInd w:val="0"/>
              <w:spacing w:after="0" w:line="240" w:lineRule="auto"/>
              <w:ind w:right="-84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19ADD4" w14:textId="149CA5B7" w:rsidR="009220BD" w:rsidRPr="009220BD" w:rsidRDefault="009220BD" w:rsidP="00930800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1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</w:t>
            </w:r>
            <w:r w:rsidR="00691E8A"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อดคล้องสัมพันธ์กับชุด</w:t>
            </w:r>
          </w:p>
          <w:p w14:paraId="492E8A5D" w14:textId="14ACC954" w:rsidR="009220BD" w:rsidRPr="009220BD" w:rsidRDefault="00691E8A" w:rsidP="00930800">
            <w:pPr>
              <w:autoSpaceDE w:val="0"/>
              <w:autoSpaceDN w:val="0"/>
              <w:adjustRightInd w:val="0"/>
              <w:spacing w:after="0" w:line="240" w:lineRule="auto"/>
              <w:ind w:right="-85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ฝึกอบรม</w:t>
            </w:r>
            <w:r w:rsidR="009220BD"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ไว้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EDE4A" w14:textId="77777777" w:rsidR="009220BD" w:rsidRPr="009220BD" w:rsidRDefault="009220BD" w:rsidP="00930800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281D1" w14:textId="77777777" w:rsidR="009220BD" w:rsidRPr="009220BD" w:rsidRDefault="009220BD" w:rsidP="00930800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DDB0CF6" w14:textId="77777777" w:rsidR="009220BD" w:rsidRPr="009220BD" w:rsidRDefault="009220BD" w:rsidP="0093080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9220BD" w:rsidRPr="009220BD" w14:paraId="50A6EC5E" w14:textId="77777777" w:rsidTr="00717376">
        <w:tc>
          <w:tcPr>
            <w:tcW w:w="447" w:type="dxa"/>
            <w:tcBorders>
              <w:left w:val="nil"/>
            </w:tcBorders>
            <w:shd w:val="clear" w:color="auto" w:fill="auto"/>
            <w:vAlign w:val="center"/>
          </w:tcPr>
          <w:p w14:paraId="29EA4CA5" w14:textId="77777777" w:rsidR="009220BD" w:rsidRPr="009220BD" w:rsidRDefault="009220BD" w:rsidP="00930800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5" w:type="dxa"/>
            <w:shd w:val="clear" w:color="auto" w:fill="auto"/>
          </w:tcPr>
          <w:p w14:paraId="1C8B12C9" w14:textId="77777777" w:rsidR="009220BD" w:rsidRPr="009220BD" w:rsidRDefault="009220BD" w:rsidP="00930800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2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กระบวนการจัดการเรียนรู้แบ่งเป็นขั้นตอนอย่าง</w:t>
            </w:r>
          </w:p>
          <w:p w14:paraId="1E5C6F61" w14:textId="77777777" w:rsidR="009220BD" w:rsidRPr="009220BD" w:rsidRDefault="009220BD" w:rsidP="00930800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เหมาะสม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5B29A538" w14:textId="77777777" w:rsidR="009220BD" w:rsidRPr="009220BD" w:rsidRDefault="009220BD" w:rsidP="00930800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67B42C09" w14:textId="77777777" w:rsidR="009220BD" w:rsidRPr="009220BD" w:rsidRDefault="009220BD" w:rsidP="00930800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  <w:vAlign w:val="center"/>
          </w:tcPr>
          <w:p w14:paraId="060A352E" w14:textId="77777777" w:rsidR="009220BD" w:rsidRPr="009220BD" w:rsidRDefault="009220BD" w:rsidP="0093080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</w:tbl>
    <w:bookmarkEnd w:id="1"/>
    <w:p w14:paraId="583C5ECD" w14:textId="426EE2B3" w:rsidR="00CE1EA1" w:rsidRDefault="00597B7E" w:rsidP="00597B7E">
      <w:pPr>
        <w:spacing w:after="0" w:line="240" w:lineRule="auto"/>
        <w:rPr>
          <w:rFonts w:ascii="TH SarabunPSK" w:hAnsi="TH SarabunPSK" w:cs="TH SarabunPSK"/>
          <w:spacing w:val="-10"/>
          <w:sz w:val="32"/>
          <w:szCs w:val="32"/>
        </w:rPr>
      </w:pPr>
      <w:r w:rsidRPr="00CE1EA1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lastRenderedPageBreak/>
        <w:t xml:space="preserve"> </w:t>
      </w:r>
      <w:r w:rsidR="009220BD" w:rsidRPr="00CE1EA1">
        <w:rPr>
          <w:rFonts w:ascii="TH SarabunPSK" w:hAnsi="TH SarabunPSK" w:cs="TH SarabunPSK"/>
          <w:b/>
          <w:bCs/>
          <w:spacing w:val="-10"/>
          <w:sz w:val="32"/>
          <w:szCs w:val="32"/>
          <w:cs/>
        </w:rPr>
        <w:t xml:space="preserve">ตารางที่ </w:t>
      </w:r>
      <w:r w:rsidR="009220BD" w:rsidRPr="00CE1EA1">
        <w:rPr>
          <w:rFonts w:ascii="TH SarabunPSK" w:hAnsi="TH SarabunPSK" w:cs="TH SarabunPSK"/>
          <w:b/>
          <w:bCs/>
          <w:spacing w:val="-10"/>
          <w:sz w:val="32"/>
          <w:szCs w:val="32"/>
        </w:rPr>
        <w:t>4</w:t>
      </w:r>
      <w:r w:rsidR="00467CC0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.</w:t>
      </w:r>
      <w:r w:rsidR="009220BD" w:rsidRPr="00CE1EA1">
        <w:rPr>
          <w:rFonts w:ascii="TH SarabunPSK" w:hAnsi="TH SarabunPSK" w:cs="TH SarabunPSK"/>
          <w:b/>
          <w:bCs/>
          <w:spacing w:val="-10"/>
          <w:sz w:val="32"/>
          <w:szCs w:val="32"/>
        </w:rPr>
        <w:t>1</w:t>
      </w:r>
      <w:r w:rsidR="00CE1EA1" w:rsidRPr="00CE1EA1">
        <w:rPr>
          <w:rFonts w:ascii="TH SarabunPSK" w:hAnsi="TH SarabunPSK" w:cs="TH SarabunPSK" w:hint="cs"/>
          <w:b/>
          <w:bCs/>
          <w:spacing w:val="-10"/>
          <w:sz w:val="32"/>
          <w:szCs w:val="32"/>
          <w:cs/>
        </w:rPr>
        <w:t>1 (ต่อ)</w:t>
      </w:r>
      <w:r w:rsidR="009220BD" w:rsidRPr="00CE1EA1">
        <w:rPr>
          <w:rFonts w:ascii="TH SarabunPSK" w:hAnsi="TH SarabunPSK" w:cs="TH SarabunPSK"/>
          <w:b/>
          <w:bCs/>
          <w:spacing w:val="-10"/>
          <w:sz w:val="32"/>
          <w:szCs w:val="32"/>
          <w:cs/>
        </w:rPr>
        <w:t xml:space="preserve"> </w:t>
      </w:r>
      <w:r w:rsidR="009220BD" w:rsidRPr="00CE1EA1">
        <w:rPr>
          <w:rFonts w:ascii="TH SarabunPSK" w:hAnsi="TH SarabunPSK" w:cs="TH SarabunPSK"/>
          <w:spacing w:val="-10"/>
          <w:sz w:val="32"/>
          <w:szCs w:val="32"/>
          <w:cs/>
        </w:rPr>
        <w:t>ค่าเฉลี่ยความพึงพอใจของนักศึกษาที่มีต่อการเรียนโดยใช้</w:t>
      </w:r>
      <w:r w:rsidR="00511D19" w:rsidRPr="00CE1EA1">
        <w:rPr>
          <w:rFonts w:ascii="TH SarabunPSK" w:hAnsi="TH SarabunPSK" w:cs="TH SarabunPSK"/>
          <w:spacing w:val="-10"/>
          <w:sz w:val="32"/>
          <w:szCs w:val="32"/>
          <w:cs/>
        </w:rPr>
        <w:t>ชุดฝึกอบรมระบบกล้องวงจรปิด</w:t>
      </w:r>
    </w:p>
    <w:p w14:paraId="1DBD0A5C" w14:textId="528A8DDE" w:rsidR="00597B7E" w:rsidRDefault="00CE1EA1" w:rsidP="00597B7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                 </w:t>
      </w:r>
      <w:r w:rsidR="00511D19">
        <w:rPr>
          <w:rFonts w:ascii="TH SarabunPSK" w:hAnsi="TH SarabunPSK" w:cs="TH SarabunPSK"/>
          <w:sz w:val="32"/>
          <w:szCs w:val="32"/>
          <w:cs/>
        </w:rPr>
        <w:t>ที่ผู้วิจัยพัฒนาขึ้นตามข้อตกลงในการพัฒนางาน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วิชาระบบโทรทัศน์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 CCTV CATV MATV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97B7E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</w:p>
    <w:p w14:paraId="650539ED" w14:textId="588E17A0" w:rsidR="00597B7E" w:rsidRDefault="00597B7E" w:rsidP="00597B7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81551F">
        <w:rPr>
          <w:rFonts w:ascii="TH SarabunPSK" w:hAnsi="TH SarabunPSK" w:cs="TH SarabunPSK"/>
          <w:sz w:val="32"/>
          <w:szCs w:val="32"/>
          <w:cs/>
        </w:rPr>
        <w:t xml:space="preserve">รหัสวิชา 3105-2402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 xml:space="preserve">ของนักศึกษาระดับประกาศนียบัตรวิชาชีพชั้นสูง (ปวส.) </w:t>
      </w:r>
    </w:p>
    <w:p w14:paraId="18AC487B" w14:textId="42AA1E78" w:rsidR="009220BD" w:rsidRDefault="00597B7E" w:rsidP="00597B7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ชั้นปีที่ 2</w:t>
      </w:r>
      <w:r w:rsidR="009220BD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สาขาวิชาอิเล็กทรอนิกส์ วิทยาลัยสารพัดช่างนครราชสีมา (</w:t>
      </w:r>
      <w:r w:rsidR="009220BD" w:rsidRPr="009220BD">
        <w:rPr>
          <w:rFonts w:ascii="TH SarabunPSK" w:hAnsi="TH SarabunPSK" w:cs="TH SarabunPSK"/>
          <w:sz w:val="32"/>
          <w:szCs w:val="32"/>
        </w:rPr>
        <w:t>n = 2</w:t>
      </w:r>
      <w:r w:rsidR="009220BD" w:rsidRPr="009220BD">
        <w:rPr>
          <w:rFonts w:ascii="TH SarabunPSK" w:hAnsi="TH SarabunPSK" w:cs="TH SarabunPSK"/>
          <w:sz w:val="32"/>
          <w:szCs w:val="32"/>
          <w:cs/>
        </w:rPr>
        <w:t>1</w:t>
      </w:r>
      <w:r w:rsidR="009220BD" w:rsidRPr="009220BD">
        <w:rPr>
          <w:rFonts w:ascii="TH SarabunPSK" w:hAnsi="TH SarabunPSK" w:cs="TH SarabunPSK"/>
          <w:sz w:val="32"/>
          <w:szCs w:val="32"/>
        </w:rPr>
        <w:t>)</w:t>
      </w:r>
    </w:p>
    <w:p w14:paraId="780D6616" w14:textId="77777777" w:rsidR="00597B7E" w:rsidRPr="00597B7E" w:rsidRDefault="00597B7E" w:rsidP="00597B7E">
      <w:pPr>
        <w:spacing w:after="0" w:line="240" w:lineRule="auto"/>
        <w:rPr>
          <w:rFonts w:ascii="TH SarabunPSK" w:hAnsi="TH SarabunPSK" w:cs="TH SarabunPSK"/>
          <w:sz w:val="16"/>
          <w:szCs w:val="16"/>
          <w:cs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6"/>
        <w:gridCol w:w="4894"/>
        <w:gridCol w:w="708"/>
        <w:gridCol w:w="707"/>
        <w:gridCol w:w="1681"/>
      </w:tblGrid>
      <w:tr w:rsidR="009220BD" w:rsidRPr="009220BD" w14:paraId="1A9D0370" w14:textId="77777777" w:rsidTr="00DB6723">
        <w:tc>
          <w:tcPr>
            <w:tcW w:w="446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246560B7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894" w:type="dxa"/>
            <w:vMerge w:val="restart"/>
            <w:shd w:val="clear" w:color="auto" w:fill="FBE4D5" w:themeFill="accent2" w:themeFillTint="33"/>
            <w:vAlign w:val="center"/>
          </w:tcPr>
          <w:p w14:paraId="603C11A3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ถาม</w:t>
            </w:r>
          </w:p>
        </w:tc>
        <w:tc>
          <w:tcPr>
            <w:tcW w:w="3096" w:type="dxa"/>
            <w:gridSpan w:val="3"/>
            <w:tcBorders>
              <w:right w:val="nil"/>
            </w:tcBorders>
            <w:shd w:val="clear" w:color="auto" w:fill="FBE4D5" w:themeFill="accent2" w:themeFillTint="33"/>
          </w:tcPr>
          <w:p w14:paraId="7B7D8D27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9220BD" w:rsidRPr="009220BD" w14:paraId="78F490B3" w14:textId="77777777" w:rsidTr="00DB6723">
        <w:tc>
          <w:tcPr>
            <w:tcW w:w="446" w:type="dxa"/>
            <w:vMerge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14999351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vMerge/>
            <w:shd w:val="clear" w:color="auto" w:fill="FBE4D5" w:themeFill="accent2" w:themeFillTint="33"/>
            <w:vAlign w:val="center"/>
          </w:tcPr>
          <w:p w14:paraId="62B543AB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08" w:type="dxa"/>
            <w:shd w:val="clear" w:color="auto" w:fill="FBE4D5" w:themeFill="accent2" w:themeFillTint="33"/>
          </w:tcPr>
          <w:p w14:paraId="5EF1EEA1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200" w:dyaOrig="279" w14:anchorId="1EFA6F8A">
                <v:shape id="_x0000_i1030" type="#_x0000_t75" style="width:9pt;height:15pt" o:ole="">
                  <v:imagedata r:id="rId13" o:title=""/>
                </v:shape>
                <o:OLEObject Type="Embed" ProgID="Equation.DSMT4" ShapeID="_x0000_i1030" DrawAspect="Content" ObjectID="_1711102190" r:id="rId15"/>
              </w:object>
            </w:r>
          </w:p>
        </w:tc>
        <w:tc>
          <w:tcPr>
            <w:tcW w:w="707" w:type="dxa"/>
            <w:shd w:val="clear" w:color="auto" w:fill="FBE4D5" w:themeFill="accent2" w:themeFillTint="33"/>
          </w:tcPr>
          <w:p w14:paraId="025C8BD4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D</w:t>
            </w: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FBE4D5" w:themeFill="accent2" w:themeFillTint="33"/>
          </w:tcPr>
          <w:p w14:paraId="336D08BA" w14:textId="77777777" w:rsidR="009220BD" w:rsidRPr="009220BD" w:rsidRDefault="009220BD" w:rsidP="00597B7E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ปลผล</w:t>
            </w:r>
          </w:p>
        </w:tc>
      </w:tr>
      <w:tr w:rsidR="00C302B1" w:rsidRPr="009220BD" w14:paraId="7D9F9264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  <w:vAlign w:val="center"/>
          </w:tcPr>
          <w:p w14:paraId="59601EA8" w14:textId="77777777" w:rsidR="00C302B1" w:rsidRPr="009220BD" w:rsidRDefault="00C302B1" w:rsidP="00C302B1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  <w:vAlign w:val="center"/>
          </w:tcPr>
          <w:p w14:paraId="0E140D09" w14:textId="77777777" w:rsidR="00C302B1" w:rsidRPr="009220BD" w:rsidRDefault="00C302B1" w:rsidP="00C302B1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3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กิจกรรมการ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ฝึกอบรม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มีความครอบคลุมในการพัฒนา</w:t>
            </w:r>
          </w:p>
          <w:p w14:paraId="3244BF74" w14:textId="77777777" w:rsidR="00C302B1" w:rsidRPr="009220BD" w:rsidRDefault="00C302B1" w:rsidP="00C302B1">
            <w:pPr>
              <w:spacing w:after="0" w:line="240" w:lineRule="auto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ผู้เรียนให้มีความรู้ทักษะ สมรรถนะและคุณลักษณะ  </w:t>
            </w:r>
          </w:p>
          <w:p w14:paraId="2596499C" w14:textId="12718CED" w:rsidR="00C302B1" w:rsidRPr="009220BD" w:rsidRDefault="00C302B1" w:rsidP="00C302B1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    อันพึงประสงค์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1192BB2B" w14:textId="29381406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45231DC3" w14:textId="6764FF4C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8A2EDA3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1582567" w14:textId="0D8356B1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5DAD2C0A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  <w:vAlign w:val="center"/>
          </w:tcPr>
          <w:p w14:paraId="3EB3DD24" w14:textId="77777777" w:rsidR="00C302B1" w:rsidRPr="009220BD" w:rsidRDefault="00C302B1" w:rsidP="00C302B1">
            <w:pPr>
              <w:spacing w:after="0" w:line="240" w:lineRule="auto"/>
              <w:ind w:right="-76" w:hanging="10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2A3CE759" w14:textId="77777777" w:rsidR="00C302B1" w:rsidRPr="009220BD" w:rsidRDefault="00C302B1" w:rsidP="00C302B1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3.4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สื่อการเรียนรู้ในแต่ละกิจกรรมมีความเหมาะสมกับ</w:t>
            </w:r>
          </w:p>
          <w:p w14:paraId="153789A5" w14:textId="7D840C2F" w:rsidR="00C302B1" w:rsidRPr="009220BD" w:rsidRDefault="00C302B1" w:rsidP="00C302B1">
            <w:pPr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เวลาและการนำไปประยุกต์ใช้ได้จริ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EA83112" w14:textId="4DD45285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3</w:t>
            </w:r>
          </w:p>
        </w:tc>
        <w:tc>
          <w:tcPr>
            <w:tcW w:w="707" w:type="dxa"/>
            <w:shd w:val="clear" w:color="auto" w:fill="auto"/>
            <w:vAlign w:val="center"/>
          </w:tcPr>
          <w:p w14:paraId="656F46DE" w14:textId="656EA470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8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4ACF2B15" w14:textId="77777777" w:rsidR="0081551F" w:rsidRPr="0081551F" w:rsidRDefault="0081551F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18"/>
                <w:szCs w:val="18"/>
              </w:rPr>
            </w:pPr>
          </w:p>
          <w:p w14:paraId="78FEAFDA" w14:textId="62E3736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523EBC0C" w14:textId="77777777" w:rsidTr="00717376">
        <w:tc>
          <w:tcPr>
            <w:tcW w:w="5340" w:type="dxa"/>
            <w:gridSpan w:val="2"/>
            <w:tcBorders>
              <w:left w:val="nil"/>
            </w:tcBorders>
            <w:shd w:val="clear" w:color="auto" w:fill="auto"/>
          </w:tcPr>
          <w:p w14:paraId="6DC00C73" w14:textId="5852F2E0" w:rsidR="00C302B1" w:rsidRPr="009220BD" w:rsidRDefault="00C302B1" w:rsidP="00C302B1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pacing w:val="-12"/>
                <w:sz w:val="32"/>
                <w:szCs w:val="32"/>
                <w:cs/>
              </w:rPr>
              <w:t>3. แผนการ</w:t>
            </w:r>
            <w:r w:rsidRPr="009220BD">
              <w:rPr>
                <w:rFonts w:ascii="TH SarabunPSK" w:hAnsi="TH SarabunPSK" w:cs="TH SarabunPSK"/>
                <w:b/>
                <w:bCs/>
                <w:color w:val="000000"/>
                <w:spacing w:val="-12"/>
                <w:sz w:val="32"/>
                <w:szCs w:val="32"/>
                <w:cs/>
              </w:rPr>
              <w:t>จัดการ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pacing w:val="-12"/>
                <w:sz w:val="32"/>
                <w:szCs w:val="32"/>
                <w:cs/>
              </w:rPr>
              <w:t>ฝึกอบรม การติดตั้งกล้องวงจรปิด</w:t>
            </w:r>
          </w:p>
        </w:tc>
        <w:tc>
          <w:tcPr>
            <w:tcW w:w="708" w:type="dxa"/>
            <w:shd w:val="clear" w:color="auto" w:fill="auto"/>
          </w:tcPr>
          <w:p w14:paraId="7BAA7702" w14:textId="77777777" w:rsidR="00C302B1" w:rsidRPr="009220BD" w:rsidRDefault="00C302B1" w:rsidP="00C302B1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7" w:type="dxa"/>
            <w:shd w:val="clear" w:color="auto" w:fill="auto"/>
          </w:tcPr>
          <w:p w14:paraId="55A482D5" w14:textId="77777777" w:rsidR="00C302B1" w:rsidRPr="009220BD" w:rsidRDefault="00C302B1" w:rsidP="00C302B1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33C1001" w14:textId="77777777" w:rsidR="00C302B1" w:rsidRPr="009220BD" w:rsidRDefault="00C302B1" w:rsidP="00C302B1">
            <w:pPr>
              <w:spacing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C302B1" w:rsidRPr="009220BD" w14:paraId="0355B3C7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4BC0EF5A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43AB251D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pacing w:val="-8"/>
                <w:sz w:val="32"/>
                <w:szCs w:val="32"/>
                <w:cs/>
              </w:rPr>
              <w:t xml:space="preserve">3.5 </w:t>
            </w:r>
            <w:r w:rsidRPr="009220BD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กิจกรรมการเรียนรู้ที่ส่งเสริมกระบวนการคิดของผู้เรียน</w:t>
            </w:r>
          </w:p>
        </w:tc>
        <w:tc>
          <w:tcPr>
            <w:tcW w:w="708" w:type="dxa"/>
            <w:shd w:val="clear" w:color="auto" w:fill="auto"/>
          </w:tcPr>
          <w:p w14:paraId="17BBA613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7" w:type="dxa"/>
            <w:shd w:val="clear" w:color="auto" w:fill="auto"/>
          </w:tcPr>
          <w:p w14:paraId="14DEE6E5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2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464C9750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25C6DBAB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09DE995C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3BAE1D83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3.6 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สอน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วิชาระบบโทรทัศน์ฯ </w:t>
            </w:r>
          </w:p>
        </w:tc>
        <w:tc>
          <w:tcPr>
            <w:tcW w:w="708" w:type="dxa"/>
            <w:shd w:val="clear" w:color="auto" w:fill="auto"/>
          </w:tcPr>
          <w:p w14:paraId="21AF022F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3</w:t>
            </w:r>
          </w:p>
        </w:tc>
        <w:tc>
          <w:tcPr>
            <w:tcW w:w="707" w:type="dxa"/>
            <w:shd w:val="clear" w:color="auto" w:fill="auto"/>
          </w:tcPr>
          <w:p w14:paraId="51F38583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7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0655D486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4A346FAB" w14:textId="77777777" w:rsidTr="00717376">
        <w:tc>
          <w:tcPr>
            <w:tcW w:w="5340" w:type="dxa"/>
            <w:gridSpan w:val="2"/>
            <w:tcBorders>
              <w:left w:val="nil"/>
            </w:tcBorders>
            <w:shd w:val="clear" w:color="auto" w:fill="auto"/>
          </w:tcPr>
          <w:p w14:paraId="58E5F16E" w14:textId="6B2CDFEF" w:rsidR="00C302B1" w:rsidRPr="002C7F36" w:rsidRDefault="00C302B1" w:rsidP="00C302B1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</w:pP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>4. ชุด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ฝึก ชุด</w:t>
            </w: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 xml:space="preserve">ทดลอง ชุดสาธิต </w:t>
            </w:r>
            <w:r w:rsidRPr="002C7F36">
              <w:rPr>
                <w:rFonts w:ascii="TH SarabunPSK" w:hAnsi="TH SarabunPSK" w:cs="TH SarabunPSK" w:hint="cs"/>
                <w:b/>
                <w:bCs/>
                <w:color w:val="000000"/>
                <w:spacing w:val="-6"/>
                <w:sz w:val="32"/>
                <w:szCs w:val="32"/>
                <w:cs/>
              </w:rPr>
              <w:t>สำหรับการติดตั้งกล้องวงจรปิด</w:t>
            </w:r>
            <w:r w:rsidRPr="002C7F36">
              <w:rPr>
                <w:rFonts w:ascii="TH SarabunPSK" w:hAnsi="TH SarabunPSK" w:cs="TH SarabunPSK"/>
                <w:b/>
                <w:bCs/>
                <w:color w:val="000000"/>
                <w:spacing w:val="-6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086BFFA7" w14:textId="77777777" w:rsidR="00C302B1" w:rsidRPr="009220BD" w:rsidRDefault="00C302B1" w:rsidP="00C302B1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7" w:type="dxa"/>
            <w:shd w:val="clear" w:color="auto" w:fill="auto"/>
          </w:tcPr>
          <w:p w14:paraId="323B525B" w14:textId="77777777" w:rsidR="00C302B1" w:rsidRPr="009220BD" w:rsidRDefault="00C302B1" w:rsidP="00C302B1">
            <w:pPr>
              <w:spacing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8D338BD" w14:textId="77777777" w:rsidR="00C302B1" w:rsidRPr="009220BD" w:rsidRDefault="00C302B1" w:rsidP="00C302B1">
            <w:pPr>
              <w:spacing w:line="240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C302B1" w:rsidRPr="009220BD" w14:paraId="56FEAD73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58ACD820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79EC17C4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1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ทดลอง ชุดสาธิต นี้สร้างแรงจูงใจ ก่อให้เกิดความ</w:t>
            </w:r>
          </w:p>
          <w:p w14:paraId="7158B9BA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สนใจในการเรียน</w:t>
            </w:r>
          </w:p>
        </w:tc>
        <w:tc>
          <w:tcPr>
            <w:tcW w:w="708" w:type="dxa"/>
            <w:shd w:val="clear" w:color="auto" w:fill="auto"/>
          </w:tcPr>
          <w:p w14:paraId="73DA1AC4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7" w:type="dxa"/>
            <w:shd w:val="clear" w:color="auto" w:fill="auto"/>
          </w:tcPr>
          <w:p w14:paraId="1141B755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1230189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33267310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0350F5F7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53F8A865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2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ความเหมาะสมในการวางตำแหน่งของอุปกรณ์ใน</w:t>
            </w:r>
          </w:p>
          <w:p w14:paraId="05611638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     ชุดทดลอง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สาธิต</w:t>
            </w:r>
          </w:p>
        </w:tc>
        <w:tc>
          <w:tcPr>
            <w:tcW w:w="708" w:type="dxa"/>
            <w:shd w:val="clear" w:color="auto" w:fill="auto"/>
          </w:tcPr>
          <w:p w14:paraId="789E1F8F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70</w:t>
            </w:r>
          </w:p>
        </w:tc>
        <w:tc>
          <w:tcPr>
            <w:tcW w:w="707" w:type="dxa"/>
            <w:shd w:val="clear" w:color="auto" w:fill="auto"/>
          </w:tcPr>
          <w:p w14:paraId="652D9A26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5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217F7E8C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35678205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6518FB1C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0A665A42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3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ชุดทดลอง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ชุดสาธิต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มีความสัมพันธ์กับใบงาน</w:t>
            </w:r>
          </w:p>
        </w:tc>
        <w:tc>
          <w:tcPr>
            <w:tcW w:w="708" w:type="dxa"/>
            <w:shd w:val="clear" w:color="auto" w:fill="auto"/>
          </w:tcPr>
          <w:p w14:paraId="13A15DD6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309995A3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0F0E5F37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34015F18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5EF3C6C4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491D3BF2" w14:textId="77777777" w:rsidR="00C302B1" w:rsidRPr="002C7F36" w:rsidRDefault="00C302B1" w:rsidP="00C302B1">
            <w:pPr>
              <w:tabs>
                <w:tab w:val="left" w:pos="31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</w:pP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4.4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</w:rPr>
              <w:tab/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 xml:space="preserve"> ชุดทดลอง</w:t>
            </w:r>
            <w:r w:rsidRPr="002C7F36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 xml:space="preserve">ชุดสาธิต </w:t>
            </w:r>
            <w:r w:rsidRPr="002C7F36">
              <w:rPr>
                <w:rFonts w:ascii="TH SarabunPSK" w:eastAsia="AngsanaNew" w:hAnsi="TH SarabunPSK" w:cs="TH SarabunPSK"/>
                <w:spacing w:val="-6"/>
                <w:sz w:val="32"/>
                <w:szCs w:val="32"/>
                <w:cs/>
              </w:rPr>
              <w:t>ครอบคลุมจุดประสงค์ของใบงาน</w:t>
            </w:r>
          </w:p>
        </w:tc>
        <w:tc>
          <w:tcPr>
            <w:tcW w:w="708" w:type="dxa"/>
            <w:shd w:val="clear" w:color="auto" w:fill="auto"/>
          </w:tcPr>
          <w:p w14:paraId="01919E97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59</w:t>
            </w:r>
          </w:p>
        </w:tc>
        <w:tc>
          <w:tcPr>
            <w:tcW w:w="707" w:type="dxa"/>
            <w:shd w:val="clear" w:color="auto" w:fill="auto"/>
          </w:tcPr>
          <w:p w14:paraId="4A7DBB01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79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547BFF63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01AA1183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33A9E54D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894" w:type="dxa"/>
            <w:shd w:val="clear" w:color="auto" w:fill="auto"/>
          </w:tcPr>
          <w:p w14:paraId="7FAE12DD" w14:textId="77777777" w:rsidR="00C302B1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 xml:space="preserve">4.5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ชุดฝึกอบรมระบบกล้องวงจรปิด ที่ผู้วิจัย</w:t>
            </w:r>
          </w:p>
          <w:p w14:paraId="67922AE0" w14:textId="316BA43B" w:rsidR="00C302B1" w:rsidRPr="00A63BFF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ind w:right="-226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พัฒนาขึ้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เพียงพอต่อ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นัก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ศึกษา</w:t>
            </w:r>
          </w:p>
        </w:tc>
        <w:tc>
          <w:tcPr>
            <w:tcW w:w="708" w:type="dxa"/>
            <w:shd w:val="clear" w:color="auto" w:fill="auto"/>
          </w:tcPr>
          <w:p w14:paraId="6D83C364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4.52</w:t>
            </w:r>
          </w:p>
        </w:tc>
        <w:tc>
          <w:tcPr>
            <w:tcW w:w="707" w:type="dxa"/>
            <w:shd w:val="clear" w:color="auto" w:fill="auto"/>
          </w:tcPr>
          <w:p w14:paraId="72EBC25E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0.63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598C97D8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414353ED" w14:textId="77777777" w:rsidTr="00717376">
        <w:tc>
          <w:tcPr>
            <w:tcW w:w="446" w:type="dxa"/>
            <w:tcBorders>
              <w:left w:val="nil"/>
            </w:tcBorders>
            <w:shd w:val="clear" w:color="auto" w:fill="auto"/>
          </w:tcPr>
          <w:p w14:paraId="746E9279" w14:textId="77777777" w:rsidR="00C302B1" w:rsidRPr="009220BD" w:rsidRDefault="00C302B1" w:rsidP="00C302B1">
            <w:pPr>
              <w:spacing w:after="0" w:line="240" w:lineRule="auto"/>
              <w:ind w:right="-84" w:hanging="109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894" w:type="dxa"/>
            <w:shd w:val="clear" w:color="auto" w:fill="auto"/>
          </w:tcPr>
          <w:p w14:paraId="5A154E4B" w14:textId="77777777" w:rsidR="00C302B1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4.6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</w:rPr>
              <w:t xml:space="preserve"> </w:t>
            </w:r>
            <w:r w:rsidRPr="009220BD">
              <w:rPr>
                <w:rFonts w:ascii="TH SarabunPSK" w:eastAsia="AngsanaNew" w:hAnsi="TH SarabunPSK" w:cs="TH SarabunPSK"/>
                <w:sz w:val="32"/>
                <w:szCs w:val="32"/>
                <w:cs/>
              </w:rPr>
              <w:t>ในภาพรวมที่มีต่อ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ชุด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ฝึกอบรม ชุด</w:t>
            </w: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ดลอง ชุดสาธิต </w:t>
            </w:r>
          </w:p>
          <w:p w14:paraId="0C8ADAE5" w14:textId="5ADAB82D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rPr>
                <w:rFonts w:ascii="TH SarabunPSK" w:eastAsia="Angsana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วิชาระบบ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กล้องวงจรปิด</w:t>
            </w:r>
            <w:r w:rsidRPr="009220BD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708" w:type="dxa"/>
            <w:shd w:val="clear" w:color="auto" w:fill="auto"/>
          </w:tcPr>
          <w:p w14:paraId="45FC364B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4.67</w:t>
            </w:r>
          </w:p>
        </w:tc>
        <w:tc>
          <w:tcPr>
            <w:tcW w:w="707" w:type="dxa"/>
            <w:shd w:val="clear" w:color="auto" w:fill="auto"/>
          </w:tcPr>
          <w:p w14:paraId="77BBB070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</w:rPr>
              <w:t>0.61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766CA6AE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sz w:val="32"/>
                <w:szCs w:val="32"/>
                <w:cs/>
              </w:rPr>
              <w:t>มากที่สุด</w:t>
            </w:r>
          </w:p>
        </w:tc>
      </w:tr>
      <w:tr w:rsidR="00C302B1" w:rsidRPr="009220BD" w14:paraId="030CC85A" w14:textId="77777777" w:rsidTr="00717376">
        <w:tc>
          <w:tcPr>
            <w:tcW w:w="5340" w:type="dxa"/>
            <w:gridSpan w:val="2"/>
            <w:tcBorders>
              <w:left w:val="nil"/>
            </w:tcBorders>
            <w:shd w:val="clear" w:color="auto" w:fill="auto"/>
          </w:tcPr>
          <w:p w14:paraId="4EF78888" w14:textId="77777777" w:rsidR="00C302B1" w:rsidRPr="009220BD" w:rsidRDefault="00C302B1" w:rsidP="00C302B1">
            <w:pPr>
              <w:autoSpaceDE w:val="0"/>
              <w:autoSpaceDN w:val="0"/>
              <w:adjustRightInd w:val="0"/>
              <w:spacing w:after="0" w:line="240" w:lineRule="auto"/>
              <w:ind w:right="200"/>
              <w:jc w:val="right"/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eastAsia="AngsanaNew" w:hAnsi="TH SarabunPSK" w:cs="TH SarabunPSK"/>
                <w:b/>
                <w:bCs/>
                <w:sz w:val="32"/>
                <w:szCs w:val="32"/>
                <w:cs/>
              </w:rPr>
              <w:t>เฉลี่ย</w:t>
            </w:r>
          </w:p>
        </w:tc>
        <w:tc>
          <w:tcPr>
            <w:tcW w:w="708" w:type="dxa"/>
            <w:shd w:val="clear" w:color="auto" w:fill="auto"/>
          </w:tcPr>
          <w:p w14:paraId="093DB6A8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.61</w:t>
            </w:r>
          </w:p>
        </w:tc>
        <w:tc>
          <w:tcPr>
            <w:tcW w:w="707" w:type="dxa"/>
            <w:shd w:val="clear" w:color="auto" w:fill="auto"/>
          </w:tcPr>
          <w:p w14:paraId="1F94F811" w14:textId="77777777" w:rsidR="00C302B1" w:rsidRPr="009220BD" w:rsidRDefault="00C302B1" w:rsidP="00C302B1">
            <w:pPr>
              <w:spacing w:after="0" w:line="240" w:lineRule="auto"/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0.67</w:t>
            </w:r>
          </w:p>
        </w:tc>
        <w:tc>
          <w:tcPr>
            <w:tcW w:w="1681" w:type="dxa"/>
            <w:tcBorders>
              <w:right w:val="nil"/>
            </w:tcBorders>
            <w:shd w:val="clear" w:color="auto" w:fill="auto"/>
          </w:tcPr>
          <w:p w14:paraId="30FD5E06" w14:textId="77777777" w:rsidR="00C302B1" w:rsidRPr="009220BD" w:rsidRDefault="00C302B1" w:rsidP="00C302B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220B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กที่สุด</w:t>
            </w:r>
          </w:p>
        </w:tc>
      </w:tr>
    </w:tbl>
    <w:p w14:paraId="1C6ED2B4" w14:textId="77777777" w:rsidR="009220BD" w:rsidRPr="009220BD" w:rsidRDefault="009220BD" w:rsidP="009220BD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2960B19" w14:textId="445AA66A" w:rsidR="009220BD" w:rsidRPr="009220BD" w:rsidRDefault="009220BD" w:rsidP="009220BD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9220BD">
        <w:rPr>
          <w:rFonts w:ascii="TH SarabunPSK" w:hAnsi="TH SarabunPSK" w:cs="TH SarabunPSK"/>
          <w:sz w:val="32"/>
          <w:szCs w:val="32"/>
        </w:rPr>
        <w:lastRenderedPageBreak/>
        <w:t xml:space="preserve">          </w:t>
      </w:r>
      <w:r w:rsidR="0081551F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จากตารางที่ 4.1</w:t>
      </w:r>
      <w:r w:rsidR="00CE1EA1">
        <w:rPr>
          <w:rFonts w:ascii="TH SarabunPSK" w:hAnsi="TH SarabunPSK" w:cs="TH SarabunPSK" w:hint="cs"/>
          <w:spacing w:val="-8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bookmarkStart w:id="3" w:name="_Hlk518117627"/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นักเรียนที่ใช้</w:t>
      </w:r>
      <w:r w:rsidR="002C7F36"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</w:t>
      </w:r>
      <w:r w:rsidR="00CE1EA1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2C7F36">
        <w:rPr>
          <w:rFonts w:ascii="TH SarabunPSK" w:hAnsi="TH SarabunPSK" w:cs="TH SarabunPSK"/>
          <w:spacing w:val="-8"/>
          <w:sz w:val="32"/>
          <w:szCs w:val="32"/>
          <w:cs/>
        </w:rPr>
        <w:t xml:space="preserve">เพื่อยกระดับทักษะการติดตั้งกล้องวงจรปิด </w:t>
      </w:r>
      <w:r w:rsidR="002C7F3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วิชาระบบโทรทัศน์ </w:t>
      </w:r>
      <w:r w:rsidR="002C7F36">
        <w:rPr>
          <w:rFonts w:ascii="TH SarabunPSK" w:hAnsi="TH SarabunPSK" w:cs="TH SarabunPSK"/>
          <w:spacing w:val="-8"/>
          <w:sz w:val="32"/>
          <w:szCs w:val="32"/>
        </w:rPr>
        <w:t xml:space="preserve">CCTV CATV MATV </w:t>
      </w:r>
      <w:r w:rsidR="0081551F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รหัสวิชา 3105-2402 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มีความพึงพอใจในระดับมากที่สุด </w:t>
      </w:r>
      <w:bookmarkStart w:id="4" w:name="_Hlk518118076"/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0895BAAE">
          <v:shape id="_x0000_i1031" type="#_x0000_t75" style="width:9pt;height:15pt" o:ole="">
            <v:imagedata r:id="rId13" o:title=""/>
          </v:shape>
          <o:OLEObject Type="Embed" ProgID="Equation.DSMT4" ShapeID="_x0000_i1031" DrawAspect="Content" ObjectID="_1711102191" r:id="rId16"/>
        </w:objec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</w:rPr>
        <w:t xml:space="preserve">= </w:t>
      </w:r>
      <w:r w:rsidRPr="009220BD">
        <w:rPr>
          <w:rFonts w:ascii="TH SarabunPSK" w:hAnsi="TH SarabunPSK" w:cs="TH SarabunPSK"/>
          <w:sz w:val="32"/>
          <w:szCs w:val="32"/>
          <w:cs/>
        </w:rPr>
        <w:t>4.61</w:t>
      </w:r>
      <w:r w:rsidRPr="009220BD">
        <w:rPr>
          <w:rFonts w:ascii="TH SarabunPSK" w:hAnsi="TH SarabunPSK" w:cs="TH SarabunPSK"/>
          <w:sz w:val="32"/>
          <w:szCs w:val="32"/>
        </w:rPr>
        <w:t xml:space="preserve"> , S.D. = 0.67) </w:t>
      </w:r>
      <w:bookmarkEnd w:id="4"/>
      <w:r w:rsidRPr="009220BD">
        <w:rPr>
          <w:rFonts w:ascii="TH SarabunPSK" w:hAnsi="TH SarabunPSK" w:cs="TH SarabunPSK"/>
          <w:sz w:val="32"/>
          <w:szCs w:val="32"/>
          <w:cs/>
        </w:rPr>
        <w:t>และพิจารณาแต่ละคำถามพบว่านักศึกษามีความพึงพอใจในระดับมากที่สุดทุกประเด็นคำถาม ข้อประเด็นคำถามที่ความพึงพอใจในระดับมากที่สุดและมีคะแนนสูงสุดคือข้อภาพที่ใช้ประกอบสื่อความหมายได้ชัดเจน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(</w:t>
      </w:r>
      <w:r w:rsidRPr="009220BD">
        <w:rPr>
          <w:rFonts w:ascii="TH SarabunPSK" w:hAnsi="TH SarabunPSK" w:cs="TH SarabunPSK"/>
          <w:position w:val="-4"/>
          <w:sz w:val="32"/>
          <w:szCs w:val="32"/>
          <w:cs/>
        </w:rPr>
        <w:object w:dxaOrig="200" w:dyaOrig="279" w14:anchorId="73276BDE">
          <v:shape id="_x0000_i1032" type="#_x0000_t75" style="width:9pt;height:15pt" o:ole="">
            <v:imagedata r:id="rId13" o:title=""/>
          </v:shape>
          <o:OLEObject Type="Embed" ProgID="Equation.DSMT4" ShapeID="_x0000_i1032" DrawAspect="Content" ObjectID="_1711102192" r:id="rId17"/>
        </w:objec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</w:rPr>
        <w:t>= 4.</w:t>
      </w:r>
      <w:r w:rsidRPr="009220BD">
        <w:rPr>
          <w:rFonts w:ascii="TH SarabunPSK" w:hAnsi="TH SarabunPSK" w:cs="TH SarabunPSK"/>
          <w:sz w:val="32"/>
          <w:szCs w:val="32"/>
          <w:cs/>
        </w:rPr>
        <w:t>7</w:t>
      </w:r>
      <w:r w:rsidRPr="009220BD">
        <w:rPr>
          <w:rFonts w:ascii="TH SarabunPSK" w:hAnsi="TH SarabunPSK" w:cs="TH SarabunPSK"/>
          <w:sz w:val="32"/>
          <w:szCs w:val="32"/>
        </w:rPr>
        <w:t>4 , S.D. = 0.6</w:t>
      </w:r>
      <w:r w:rsidRPr="009220BD">
        <w:rPr>
          <w:rFonts w:ascii="TH SarabunPSK" w:hAnsi="TH SarabunPSK" w:cs="TH SarabunPSK"/>
          <w:sz w:val="32"/>
          <w:szCs w:val="32"/>
          <w:cs/>
        </w:rPr>
        <w:t>4</w:t>
      </w:r>
      <w:r w:rsidRPr="009220BD">
        <w:rPr>
          <w:rFonts w:ascii="TH SarabunPSK" w:hAnsi="TH SarabunPSK" w:cs="TH SarabunPSK"/>
          <w:sz w:val="32"/>
          <w:szCs w:val="32"/>
        </w:rPr>
        <w:t xml:space="preserve">) </w:t>
      </w:r>
      <w:r w:rsidRPr="009220BD">
        <w:rPr>
          <w:rFonts w:ascii="TH SarabunPSK" w:hAnsi="TH SarabunPSK" w:cs="TH SarabunPSK"/>
          <w:sz w:val="32"/>
          <w:szCs w:val="32"/>
          <w:cs/>
        </w:rPr>
        <w:t>รองลงมาคือประเด็นคำถามเกี่ยวกั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>บความเหมาะสมในการวางตำแหน่งของอุปกรณ์ในชุดทดลอง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</w:t>
      </w:r>
      <w:r w:rsidR="002C7F36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ชุดฝึกอบรม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มีความครอบคลุมในการพัฒนาผู้เรียน</w:t>
      </w:r>
      <w:r w:rsidRPr="009220B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ให้มีความรู้ทักษะ สมรรถนะและคุณลักษณะอันพึง</w:t>
      </w:r>
      <w:r w:rsidRPr="009220BD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ประสงค์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จึงสรุปได้ว่า </w:t>
      </w:r>
      <w:r w:rsidR="00511D19"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ระบบกล้องวงจรปิด ที่ผู้วิจัยพัฒนาขึ้นตามข้อตกลงในการพัฒนางาน</w:t>
      </w:r>
      <w:r w:rsidR="00A63BFF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วิชาระบบโทรทัศน์ฯ 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 w:rsidR="00A63BFF"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 w:rsidR="00A63BF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 w:rsidR="00A63BFF"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 ซึ่งอาจจะเกิดจากการวางแผนในการจัดทำที่ดี ผู้เชี่ยวชาญให้คำแนะนำเป็นอย่างดี</w:t>
      </w:r>
      <w:bookmarkEnd w:id="3"/>
      <w:r w:rsidRPr="009220BD">
        <w:rPr>
          <w:rFonts w:ascii="TH SarabunPSK" w:hAnsi="TH SarabunPSK" w:cs="TH SarabunPSK"/>
          <w:sz w:val="32"/>
          <w:szCs w:val="32"/>
        </w:rPr>
        <w:t xml:space="preserve">  </w:t>
      </w:r>
    </w:p>
    <w:p w14:paraId="5FCC56E0" w14:textId="77777777" w:rsidR="009220BD" w:rsidRPr="009220BD" w:rsidRDefault="009220BD" w:rsidP="009220BD">
      <w:pPr>
        <w:spacing w:after="0" w:line="240" w:lineRule="auto"/>
        <w:ind w:right="-91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bookmarkEnd w:id="0"/>
    <w:p w14:paraId="4FFD7C81" w14:textId="77777777" w:rsidR="00CB4672" w:rsidRPr="009220BD" w:rsidRDefault="00CB4672" w:rsidP="009220BD">
      <w:pPr>
        <w:tabs>
          <w:tab w:val="left" w:pos="3544"/>
        </w:tabs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sectPr w:rsidR="00CB4672" w:rsidRPr="009220BD" w:rsidSect="00686079">
      <w:headerReference w:type="default" r:id="rId18"/>
      <w:pgSz w:w="12240" w:h="15840"/>
      <w:pgMar w:top="2108" w:right="1418" w:bottom="1418" w:left="2268" w:header="720" w:footer="720" w:gutter="0"/>
      <w:pgNumType w:start="118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62E338" w14:textId="77777777" w:rsidR="00C9574D" w:rsidRDefault="00C9574D" w:rsidP="004D1A26">
      <w:pPr>
        <w:spacing w:after="0" w:line="240" w:lineRule="auto"/>
      </w:pPr>
      <w:r>
        <w:separator/>
      </w:r>
    </w:p>
  </w:endnote>
  <w:endnote w:type="continuationSeparator" w:id="0">
    <w:p w14:paraId="74F269F5" w14:textId="77777777" w:rsidR="00C9574D" w:rsidRDefault="00C9574D" w:rsidP="004D1A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PSL Bundit">
    <w:altName w:val="Angsana New"/>
    <w:charset w:val="00"/>
    <w:family w:val="roman"/>
    <w:pitch w:val="variable"/>
    <w:sig w:usb0="00000000" w:usb1="00000000" w:usb2="00000000" w:usb3="00000000" w:csb0="00010001" w:csb1="00000000"/>
  </w:font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New">
    <w:altName w:val="Malgun Gothic Semilight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02B30E" w14:textId="77777777" w:rsidR="00C9574D" w:rsidRDefault="00C9574D" w:rsidP="004D1A26">
      <w:pPr>
        <w:spacing w:after="0" w:line="240" w:lineRule="auto"/>
      </w:pPr>
      <w:r>
        <w:separator/>
      </w:r>
    </w:p>
  </w:footnote>
  <w:footnote w:type="continuationSeparator" w:id="0">
    <w:p w14:paraId="279621D9" w14:textId="77777777" w:rsidR="00C9574D" w:rsidRDefault="00C9574D" w:rsidP="004D1A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73125622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noProof/>
        <w:sz w:val="32"/>
        <w:szCs w:val="32"/>
      </w:rPr>
    </w:sdtEndPr>
    <w:sdtContent>
      <w:p w14:paraId="142F7C21" w14:textId="2EC92200" w:rsidR="004D1A26" w:rsidRPr="00632AF7" w:rsidRDefault="004D1A26" w:rsidP="00354A61">
        <w:pPr>
          <w:pStyle w:val="a5"/>
          <w:jc w:val="right"/>
          <w:rPr>
            <w:rFonts w:ascii="TH SarabunPSK" w:hAnsi="TH SarabunPSK" w:cs="TH SarabunPSK"/>
            <w:sz w:val="8"/>
            <w:szCs w:val="8"/>
          </w:rPr>
        </w:pPr>
        <w:r w:rsidRPr="00BC3DDA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BC3DDA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BC3DDA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BC3DDA">
          <w:rPr>
            <w:rFonts w:ascii="TH SarabunPSK" w:hAnsi="TH SarabunPSK" w:cs="TH SarabunPSK"/>
            <w:noProof/>
            <w:sz w:val="32"/>
            <w:szCs w:val="32"/>
          </w:rPr>
          <w:t>2</w:t>
        </w:r>
        <w:r w:rsidRPr="00BC3DDA">
          <w:rPr>
            <w:rFonts w:ascii="TH SarabunPSK" w:hAnsi="TH SarabunPSK" w:cs="TH SarabunPSK"/>
            <w:noProof/>
            <w:sz w:val="32"/>
            <w:szCs w:val="32"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4FAB"/>
    <w:rsid w:val="00004D7A"/>
    <w:rsid w:val="0005433F"/>
    <w:rsid w:val="00057493"/>
    <w:rsid w:val="00064400"/>
    <w:rsid w:val="00067311"/>
    <w:rsid w:val="000758BE"/>
    <w:rsid w:val="000814AC"/>
    <w:rsid w:val="0009166B"/>
    <w:rsid w:val="00091A1C"/>
    <w:rsid w:val="000968C7"/>
    <w:rsid w:val="000969EA"/>
    <w:rsid w:val="000C1605"/>
    <w:rsid w:val="000D6EEB"/>
    <w:rsid w:val="00104DE9"/>
    <w:rsid w:val="00115C95"/>
    <w:rsid w:val="0012655C"/>
    <w:rsid w:val="00143568"/>
    <w:rsid w:val="00143642"/>
    <w:rsid w:val="001517B2"/>
    <w:rsid w:val="001672ED"/>
    <w:rsid w:val="001C2313"/>
    <w:rsid w:val="00210481"/>
    <w:rsid w:val="002159E9"/>
    <w:rsid w:val="002211F4"/>
    <w:rsid w:val="00251284"/>
    <w:rsid w:val="00272027"/>
    <w:rsid w:val="002726B1"/>
    <w:rsid w:val="0027738E"/>
    <w:rsid w:val="002A1A82"/>
    <w:rsid w:val="002A75AE"/>
    <w:rsid w:val="002B4417"/>
    <w:rsid w:val="002C5466"/>
    <w:rsid w:val="002C73CF"/>
    <w:rsid w:val="002C7F36"/>
    <w:rsid w:val="002E2E51"/>
    <w:rsid w:val="002E4D25"/>
    <w:rsid w:val="00310E89"/>
    <w:rsid w:val="00354A61"/>
    <w:rsid w:val="00356CE4"/>
    <w:rsid w:val="00377FE1"/>
    <w:rsid w:val="00391A9A"/>
    <w:rsid w:val="00397F4F"/>
    <w:rsid w:val="003B4469"/>
    <w:rsid w:val="003B4ADE"/>
    <w:rsid w:val="003B7A05"/>
    <w:rsid w:val="003C2327"/>
    <w:rsid w:val="00406FD7"/>
    <w:rsid w:val="004103B6"/>
    <w:rsid w:val="004243A3"/>
    <w:rsid w:val="00447225"/>
    <w:rsid w:val="00450D4D"/>
    <w:rsid w:val="00452E94"/>
    <w:rsid w:val="004618DC"/>
    <w:rsid w:val="00465934"/>
    <w:rsid w:val="00467CC0"/>
    <w:rsid w:val="00471C47"/>
    <w:rsid w:val="004A289F"/>
    <w:rsid w:val="004A521D"/>
    <w:rsid w:val="004C05C3"/>
    <w:rsid w:val="004C0CFE"/>
    <w:rsid w:val="004C2306"/>
    <w:rsid w:val="004C612B"/>
    <w:rsid w:val="004C7B97"/>
    <w:rsid w:val="004D1A26"/>
    <w:rsid w:val="0050438E"/>
    <w:rsid w:val="00511D19"/>
    <w:rsid w:val="005219CD"/>
    <w:rsid w:val="00580E1C"/>
    <w:rsid w:val="005912E7"/>
    <w:rsid w:val="00593132"/>
    <w:rsid w:val="00597B7E"/>
    <w:rsid w:val="005C58D2"/>
    <w:rsid w:val="005C718C"/>
    <w:rsid w:val="005D4C18"/>
    <w:rsid w:val="005E4835"/>
    <w:rsid w:val="005F104E"/>
    <w:rsid w:val="00604727"/>
    <w:rsid w:val="00622393"/>
    <w:rsid w:val="0062316A"/>
    <w:rsid w:val="00624149"/>
    <w:rsid w:val="00632AF7"/>
    <w:rsid w:val="00653165"/>
    <w:rsid w:val="00670856"/>
    <w:rsid w:val="006814F9"/>
    <w:rsid w:val="006838D3"/>
    <w:rsid w:val="00683E38"/>
    <w:rsid w:val="00686079"/>
    <w:rsid w:val="006874ED"/>
    <w:rsid w:val="00691E8A"/>
    <w:rsid w:val="006A603C"/>
    <w:rsid w:val="006E27AE"/>
    <w:rsid w:val="00706923"/>
    <w:rsid w:val="00717376"/>
    <w:rsid w:val="00740440"/>
    <w:rsid w:val="00754511"/>
    <w:rsid w:val="0075561D"/>
    <w:rsid w:val="00756714"/>
    <w:rsid w:val="00771A4E"/>
    <w:rsid w:val="007B42AF"/>
    <w:rsid w:val="007C5626"/>
    <w:rsid w:val="007D247E"/>
    <w:rsid w:val="007E76CD"/>
    <w:rsid w:val="0081551F"/>
    <w:rsid w:val="00831F89"/>
    <w:rsid w:val="008643DD"/>
    <w:rsid w:val="00874FAB"/>
    <w:rsid w:val="0089218F"/>
    <w:rsid w:val="008963AB"/>
    <w:rsid w:val="008B1BD7"/>
    <w:rsid w:val="008E341B"/>
    <w:rsid w:val="008F05D3"/>
    <w:rsid w:val="008F2156"/>
    <w:rsid w:val="008F6472"/>
    <w:rsid w:val="00920CDF"/>
    <w:rsid w:val="009220BD"/>
    <w:rsid w:val="00930800"/>
    <w:rsid w:val="00931C2D"/>
    <w:rsid w:val="00935117"/>
    <w:rsid w:val="009A21FD"/>
    <w:rsid w:val="009B412D"/>
    <w:rsid w:val="009F60BB"/>
    <w:rsid w:val="009F6D72"/>
    <w:rsid w:val="00A03FFD"/>
    <w:rsid w:val="00A24A98"/>
    <w:rsid w:val="00A2794B"/>
    <w:rsid w:val="00A35A14"/>
    <w:rsid w:val="00A57AA3"/>
    <w:rsid w:val="00A63BFF"/>
    <w:rsid w:val="00A75853"/>
    <w:rsid w:val="00A75D8C"/>
    <w:rsid w:val="00A80ACC"/>
    <w:rsid w:val="00A81D29"/>
    <w:rsid w:val="00A96620"/>
    <w:rsid w:val="00AE116B"/>
    <w:rsid w:val="00AE424E"/>
    <w:rsid w:val="00AF1E01"/>
    <w:rsid w:val="00AF367B"/>
    <w:rsid w:val="00AF5EB3"/>
    <w:rsid w:val="00B22EE8"/>
    <w:rsid w:val="00B72AF3"/>
    <w:rsid w:val="00B9237D"/>
    <w:rsid w:val="00B945C8"/>
    <w:rsid w:val="00BB3A0D"/>
    <w:rsid w:val="00BC3DDA"/>
    <w:rsid w:val="00BF5225"/>
    <w:rsid w:val="00C07391"/>
    <w:rsid w:val="00C223F6"/>
    <w:rsid w:val="00C302B1"/>
    <w:rsid w:val="00C33D33"/>
    <w:rsid w:val="00C37961"/>
    <w:rsid w:val="00C92223"/>
    <w:rsid w:val="00C94A64"/>
    <w:rsid w:val="00C9574D"/>
    <w:rsid w:val="00CB191B"/>
    <w:rsid w:val="00CB4672"/>
    <w:rsid w:val="00CC5280"/>
    <w:rsid w:val="00CE1EA1"/>
    <w:rsid w:val="00CE4886"/>
    <w:rsid w:val="00CE55F5"/>
    <w:rsid w:val="00D009A4"/>
    <w:rsid w:val="00D42A5A"/>
    <w:rsid w:val="00D43691"/>
    <w:rsid w:val="00D529B4"/>
    <w:rsid w:val="00D60671"/>
    <w:rsid w:val="00D6748C"/>
    <w:rsid w:val="00D73AC7"/>
    <w:rsid w:val="00DA0C36"/>
    <w:rsid w:val="00DB153E"/>
    <w:rsid w:val="00DB6723"/>
    <w:rsid w:val="00DD2079"/>
    <w:rsid w:val="00E155C3"/>
    <w:rsid w:val="00E271D0"/>
    <w:rsid w:val="00E342C5"/>
    <w:rsid w:val="00E90349"/>
    <w:rsid w:val="00E97D2B"/>
    <w:rsid w:val="00EB08D1"/>
    <w:rsid w:val="00EB59C7"/>
    <w:rsid w:val="00F14115"/>
    <w:rsid w:val="00F30E36"/>
    <w:rsid w:val="00F57B9C"/>
    <w:rsid w:val="00F86DAC"/>
    <w:rsid w:val="00F968E1"/>
    <w:rsid w:val="00F96B67"/>
    <w:rsid w:val="00F97AAE"/>
    <w:rsid w:val="00FA64EB"/>
    <w:rsid w:val="00FA74A2"/>
    <w:rsid w:val="00FB7CCD"/>
    <w:rsid w:val="00FD2776"/>
    <w:rsid w:val="00FE02BC"/>
    <w:rsid w:val="00FF4CE1"/>
    <w:rsid w:val="00FF5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4BA8A1"/>
  <w15:chartTrackingRefBased/>
  <w15:docId w15:val="{5FF73D5A-879D-4E50-9B89-34558C24A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874FAB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table" w:styleId="a4">
    <w:name w:val="Table Grid"/>
    <w:basedOn w:val="a1"/>
    <w:rsid w:val="00A57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4D1A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4D1A26"/>
  </w:style>
  <w:style w:type="paragraph" w:styleId="a7">
    <w:name w:val="footer"/>
    <w:basedOn w:val="a"/>
    <w:link w:val="a8"/>
    <w:uiPriority w:val="99"/>
    <w:unhideWhenUsed/>
    <w:rsid w:val="004D1A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4D1A26"/>
  </w:style>
  <w:style w:type="paragraph" w:styleId="a9">
    <w:name w:val="No Spacing"/>
    <w:uiPriority w:val="1"/>
    <w:qFormat/>
    <w:rsid w:val="004A289F"/>
    <w:pPr>
      <w:spacing w:after="0" w:line="240" w:lineRule="auto"/>
    </w:pPr>
    <w:rPr>
      <w:rFonts w:ascii="PSL Bundit" w:eastAsia="Calibri" w:hAnsi="PSL Bundit" w:cs="Angsana New"/>
      <w:sz w:val="32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473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75DA8E-A8E3-42A4-98A0-83BFDCA412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3516</Words>
  <Characters>20042</Characters>
  <Application>Microsoft Office Word</Application>
  <DocSecurity>0</DocSecurity>
  <Lines>167</Lines>
  <Paragraphs>4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Who</cp:lastModifiedBy>
  <cp:revision>3</cp:revision>
  <cp:lastPrinted>2022-04-10T06:21:00Z</cp:lastPrinted>
  <dcterms:created xsi:type="dcterms:W3CDTF">2022-04-10T06:13:00Z</dcterms:created>
  <dcterms:modified xsi:type="dcterms:W3CDTF">2022-04-10T06:23:00Z</dcterms:modified>
</cp:coreProperties>
</file>